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页眉占位符 19968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3" name="日期占位符 19968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fld id="{BB962C8B-B14F-4D97-AF65-F5344CB8AC3E}" type="datetimeFigureOut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0/1/13</a:t>
            </a:fld>
            <a:endParaRPr lang="zh-CN" altLang="en-US" sz="1200" strike="noStrike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幻灯片图像占位符 199683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19968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 indent="0"/>
            <a:r>
              <a:rPr lang="zh-CN" altLang="en-US" dirty="0"/>
              <a:t>第二级</a:t>
            </a:r>
          </a:p>
          <a:p>
            <a:pPr lvl="2" indent="0"/>
            <a:r>
              <a:rPr lang="zh-CN" altLang="en-US" dirty="0"/>
              <a:t>第三级</a:t>
            </a:r>
          </a:p>
          <a:p>
            <a:pPr lvl="3" indent="0"/>
            <a:r>
              <a:rPr lang="zh-CN" altLang="en-US" dirty="0"/>
              <a:t>第四级</a:t>
            </a:r>
          </a:p>
          <a:p>
            <a:pPr lvl="4" indent="0"/>
            <a:r>
              <a:rPr lang="zh-CN" altLang="en-US" dirty="0"/>
              <a:t>第五级</a:t>
            </a:r>
          </a:p>
        </p:txBody>
      </p:sp>
      <p:sp>
        <p:nvSpPr>
          <p:cNvPr id="199686" name="页脚占位符 19968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strike="noStrike" noProof="1"/>
          </a:p>
        </p:txBody>
      </p:sp>
      <p:sp>
        <p:nvSpPr>
          <p:cNvPr id="199687" name="灯片编号占位符 19968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30338524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430588" y="857250"/>
            <a:ext cx="30861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9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-28575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audio" Target="../media/audio4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&#20351;&#29992;&#21160;&#28369;&#36718;&#26159;&#21542;&#30465;&#21151;.mp4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2" b="6218"/>
          <a:stretch>
            <a:fillRect/>
          </a:stretch>
        </p:blipFill>
        <p:spPr>
          <a:xfrm>
            <a:off x="0" y="857249"/>
            <a:ext cx="9144000" cy="5152047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11560" y="1700808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二章  简单机械</a:t>
            </a:r>
            <a:b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48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机械效率</a:t>
            </a: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8"/>
          <p:cNvGrpSpPr/>
          <p:nvPr/>
        </p:nvGrpSpPr>
        <p:grpSpPr bwMode="auto">
          <a:xfrm>
            <a:off x="2587943" y="1408086"/>
            <a:ext cx="1487805" cy="426720"/>
            <a:chOff x="2004695" y="686607"/>
            <a:chExt cx="1983740" cy="570436"/>
          </a:xfrm>
        </p:grpSpPr>
        <p:sp>
          <p:nvSpPr>
            <p:cNvPr id="16" name="圆角矩形 15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r>
                <a:rPr lang="en-US" altLang="zh-CN" sz="2400" b="1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281170" y="1385803"/>
            <a:ext cx="17421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机械效率</a:t>
            </a:r>
          </a:p>
        </p:txBody>
      </p:sp>
      <p:sp>
        <p:nvSpPr>
          <p:cNvPr id="1028" name="Text Box 4"/>
          <p:cNvSpPr txBox="1"/>
          <p:nvPr/>
        </p:nvSpPr>
        <p:spPr>
          <a:xfrm>
            <a:off x="231775" y="1900555"/>
            <a:ext cx="862838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在使用机械工作时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在总功中所占的比例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多越好。它反映了机械的一种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性能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物理学中表示为机械效率。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797065" y="3289382"/>
            <a:ext cx="4168775" cy="793750"/>
          </a:xfrm>
          <a:prstGeom prst="roundRect">
            <a:avLst>
              <a:gd name="adj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：有用功跟总功的比值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576051" y="3007564"/>
            <a:ext cx="2376805" cy="1225550"/>
            <a:chOff x="949" y="4695"/>
            <a:chExt cx="3743" cy="1930"/>
          </a:xfrm>
        </p:grpSpPr>
        <p:sp>
          <p:nvSpPr>
            <p:cNvPr id="6" name="圆角矩形 7"/>
            <p:cNvSpPr/>
            <p:nvPr/>
          </p:nvSpPr>
          <p:spPr>
            <a:xfrm>
              <a:off x="949" y="4695"/>
              <a:ext cx="3743" cy="1930"/>
            </a:xfrm>
            <a:prstGeom prst="roundRect">
              <a:avLst>
                <a:gd name="adj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公式：</a:t>
              </a:r>
            </a:p>
          </p:txBody>
        </p:sp>
        <p:graphicFrame>
          <p:nvGraphicFramePr>
            <p:cNvPr id="1026" name="Object 11"/>
            <p:cNvGraphicFramePr/>
            <p:nvPr/>
          </p:nvGraphicFramePr>
          <p:xfrm>
            <a:off x="2541" y="4883"/>
            <a:ext cx="1741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3" imgW="12496800" imgH="10972800" progId="Equation.DSMT4">
                    <p:embed/>
                  </p:oleObj>
                </mc:Choice>
                <mc:Fallback>
                  <p:oleObj name="Equation" r:id="rId3" imgW="12496800" imgH="10972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41" y="4883"/>
                          <a:ext cx="1741" cy="1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圆角矩形 7"/>
          <p:cNvSpPr/>
          <p:nvPr/>
        </p:nvSpPr>
        <p:spPr>
          <a:xfrm>
            <a:off x="394335" y="4340015"/>
            <a:ext cx="8465820" cy="1038860"/>
          </a:xfrm>
          <a:prstGeom prst="roundRect">
            <a:avLst>
              <a:gd name="adj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任何机械都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可避免地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要做额外功，有用功总是小于总功，所以机械效率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是小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机械效率通常用百分比表示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5" grpId="0" bldLvl="0" animBg="1"/>
      <p:bldP spid="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98906" y="2052646"/>
            <a:ext cx="6242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忽略绳重与摩擦的影响，则机械效率： 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87456" y="2781469"/>
          <a:ext cx="1434751" cy="108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22555200" imgH="17068800" progId="Equation.DSMT4">
                  <p:embed/>
                </p:oleObj>
              </mc:Choice>
              <mc:Fallback>
                <p:oleObj name="Equation" r:id="rId3" imgW="225552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7456" y="2781469"/>
                        <a:ext cx="1434751" cy="108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501393" y="2773080"/>
          <a:ext cx="1472937" cy="101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24384000" imgH="16764000" progId="Equation.DSMT4">
                  <p:embed/>
                </p:oleObj>
              </mc:Choice>
              <mc:Fallback>
                <p:oleObj name="Equation" r:id="rId5" imgW="24384000" imgH="16764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1393" y="2773080"/>
                        <a:ext cx="1472937" cy="101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86085" y="2808841"/>
          <a:ext cx="2068011" cy="103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7" imgW="34137600" imgH="17068800" progId="Equation.DSMT4">
                  <p:embed/>
                </p:oleObj>
              </mc:Choice>
              <mc:Fallback>
                <p:oleObj name="Equation" r:id="rId7" imgW="341376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85" y="2808841"/>
                        <a:ext cx="2068011" cy="1034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47345" y="2731136"/>
          <a:ext cx="2021845" cy="111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9" imgW="30480000" imgH="16764000" progId="Equation.DSMT4">
                  <p:embed/>
                </p:oleObj>
              </mc:Choice>
              <mc:Fallback>
                <p:oleObj name="Equation" r:id="rId9" imgW="30480000" imgH="16764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7345" y="2731136"/>
                        <a:ext cx="2021845" cy="111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91185" y="4071620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滑轮组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  <a:sym typeface="+mn-ea"/>
              </a:rPr>
              <a:t>的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机械效率在数值上等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物重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与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总重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的比值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303313" y="1401647"/>
            <a:ext cx="3958508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滑轮组机械效率的讨论</a:t>
              </a:r>
              <a:endPara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591185" y="4693920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同一滑轮组，提升的物体越重，机械效率就越高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91185" y="5247640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提升相同的重物，所用动滑轮越轻，机械效率就越高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仿宋" panose="02010609060101010101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 bldLvl="0" animBg="1"/>
      <p:bldP spid="14" grpId="0" bldLvl="0" animBg="1"/>
      <p:bldP spid="1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1598454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400" b="1" spc="100" dirty="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实验：测量滑轮组的机械效率</a:t>
            </a:r>
          </a:p>
        </p:txBody>
      </p:sp>
      <p:graphicFrame>
        <p:nvGraphicFramePr>
          <p:cNvPr id="2050" name="Object 2"/>
          <p:cNvGraphicFramePr/>
          <p:nvPr/>
        </p:nvGraphicFramePr>
        <p:xfrm>
          <a:off x="2449513" y="2292350"/>
          <a:ext cx="16240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21945600" imgH="10972800" progId="Equation.DSMT4">
                  <p:embed/>
                </p:oleObj>
              </mc:Choice>
              <mc:Fallback>
                <p:oleObj name="Equation" r:id="rId4" imgW="21945600" imgH="10972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9513" y="2292350"/>
                        <a:ext cx="1624012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4"/>
          <p:cNvGrpSpPr/>
          <p:nvPr/>
        </p:nvGrpSpPr>
        <p:grpSpPr>
          <a:xfrm>
            <a:off x="7925118" y="2407446"/>
            <a:ext cx="1046162" cy="2825750"/>
            <a:chOff x="1020" y="1434"/>
            <a:chExt cx="659" cy="1780"/>
          </a:xfrm>
        </p:grpSpPr>
        <p:sp>
          <p:nvSpPr>
            <p:cNvPr id="2056" name="Text Box 5"/>
            <p:cNvSpPr txBox="1"/>
            <p:nvPr/>
          </p:nvSpPr>
          <p:spPr>
            <a:xfrm>
              <a:off x="1020" y="1842"/>
              <a:ext cx="163" cy="25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2057" name="xjhlx8"/>
            <p:cNvGrpSpPr>
              <a:grpSpLocks noChangeAspect="1"/>
            </p:cNvGrpSpPr>
            <p:nvPr/>
          </p:nvGrpSpPr>
          <p:grpSpPr>
            <a:xfrm rot="-5400000" flipH="1" flipV="1">
              <a:off x="1232" y="1493"/>
              <a:ext cx="359" cy="257"/>
              <a:chOff x="6892" y="783"/>
              <a:chExt cx="813" cy="579"/>
            </a:xfrm>
          </p:grpSpPr>
          <p:grpSp>
            <p:nvGrpSpPr>
              <p:cNvPr id="2058" name="Group 7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2059" name="Oval 8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0" name="Oval 9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1" name="Oval 10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2" name="Oval 11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63" name="Rectangle 12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64" name="xjhlx12"/>
            <p:cNvGrpSpPr/>
            <p:nvPr/>
          </p:nvGrpSpPr>
          <p:grpSpPr>
            <a:xfrm>
              <a:off x="1313" y="2452"/>
              <a:ext cx="225" cy="383"/>
              <a:chOff x="3960" y="2220"/>
              <a:chExt cx="1440" cy="2454"/>
            </a:xfrm>
          </p:grpSpPr>
          <p:grpSp>
            <p:nvGrpSpPr>
              <p:cNvPr id="2065" name="Group 14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2066" name="Oval 1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7" name="Oval 1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8" name="Oval 1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9" name="Oval 1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70" name="Group 19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2071" name="Freeform 20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2" y="0"/>
                    </a:cxn>
                    <a:cxn ang="0">
                      <a:pos x="2" y="2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" y="7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5" y="7"/>
                    </a:cxn>
                    <a:cxn ang="0">
                      <a:pos x="5" y="6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4"/>
                    </a:cxn>
                    <a:cxn ang="0">
                      <a:pos x="5" y="5"/>
                    </a:cxn>
                    <a:cxn ang="0">
                      <a:pos x="4" y="6"/>
                    </a:cxn>
                    <a:cxn ang="0">
                      <a:pos x="3" y="7"/>
                    </a:cxn>
                    <a:cxn ang="0">
                      <a:pos x="3" y="6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3" y="2"/>
                    </a:cxn>
                    <a:cxn ang="0">
                      <a:pos x="3" y="2"/>
                    </a:cxn>
                    <a:cxn ang="0">
                      <a:pos x="3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072" name="Group 21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073" name="Freeform 22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74" name="Oval 23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75" name="Oval 24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076" name="Line 25"/>
            <p:cNvSpPr/>
            <p:nvPr/>
          </p:nvSpPr>
          <p:spPr>
            <a:xfrm>
              <a:off x="1266" y="1979"/>
              <a:ext cx="57" cy="56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2077" name="Line 26"/>
            <p:cNvSpPr/>
            <p:nvPr/>
          </p:nvSpPr>
          <p:spPr>
            <a:xfrm>
              <a:off x="1536" y="1682"/>
              <a:ext cx="0" cy="86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8" name="Line 27"/>
            <p:cNvSpPr/>
            <p:nvPr/>
          </p:nvSpPr>
          <p:spPr>
            <a:xfrm>
              <a:off x="1287" y="1708"/>
              <a:ext cx="147" cy="61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079" name="xjhlx13"/>
            <p:cNvGrpSpPr/>
            <p:nvPr/>
          </p:nvGrpSpPr>
          <p:grpSpPr>
            <a:xfrm>
              <a:off x="1343" y="2795"/>
              <a:ext cx="181" cy="235"/>
              <a:chOff x="6627" y="2220"/>
              <a:chExt cx="1155" cy="1502"/>
            </a:xfrm>
          </p:grpSpPr>
          <p:sp>
            <p:nvSpPr>
              <p:cNvPr id="2080" name="Freeform 29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1" name="Freeform 30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2" name="Rectangle 31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83" name="xjhlx13"/>
            <p:cNvGrpSpPr/>
            <p:nvPr/>
          </p:nvGrpSpPr>
          <p:grpSpPr>
            <a:xfrm>
              <a:off x="1343" y="2979"/>
              <a:ext cx="181" cy="235"/>
              <a:chOff x="6627" y="2220"/>
              <a:chExt cx="1155" cy="1502"/>
            </a:xfrm>
          </p:grpSpPr>
          <p:sp>
            <p:nvSpPr>
              <p:cNvPr id="2084" name="Freeform 33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5" name="Freeform 34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86" name="Rectangle 35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87" name="Group 36"/>
            <p:cNvGrpSpPr/>
            <p:nvPr/>
          </p:nvGrpSpPr>
          <p:grpSpPr>
            <a:xfrm flipV="1">
              <a:off x="1179" y="1434"/>
              <a:ext cx="500" cy="28"/>
              <a:chOff x="3121" y="1752"/>
              <a:chExt cx="722" cy="130"/>
            </a:xfrm>
          </p:grpSpPr>
          <p:sp>
            <p:nvSpPr>
              <p:cNvPr id="2088" name="Line 37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89" name="Line 38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90" name="Line 39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91" name="Line 40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92" name="Line 41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93" name="Line 42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94" name="Line 43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95" name="xjhlx12"/>
            <p:cNvGrpSpPr/>
            <p:nvPr/>
          </p:nvGrpSpPr>
          <p:grpSpPr>
            <a:xfrm flipV="1">
              <a:off x="1323" y="2298"/>
              <a:ext cx="225" cy="383"/>
              <a:chOff x="3960" y="2220"/>
              <a:chExt cx="1440" cy="2454"/>
            </a:xfrm>
          </p:grpSpPr>
          <p:grpSp>
            <p:nvGrpSpPr>
              <p:cNvPr id="2096" name="Group 45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2097" name="Oval 46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8" name="Oval 47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9" name="Oval 48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00" name="Oval 49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01" name="Group 50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2102" name="Freeform 51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2" y="0"/>
                    </a:cxn>
                    <a:cxn ang="0">
                      <a:pos x="2" y="2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" y="7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5" y="7"/>
                    </a:cxn>
                    <a:cxn ang="0">
                      <a:pos x="5" y="6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4"/>
                    </a:cxn>
                    <a:cxn ang="0">
                      <a:pos x="5" y="5"/>
                    </a:cxn>
                    <a:cxn ang="0">
                      <a:pos x="4" y="6"/>
                    </a:cxn>
                    <a:cxn ang="0">
                      <a:pos x="3" y="7"/>
                    </a:cxn>
                    <a:cxn ang="0">
                      <a:pos x="3" y="6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3" y="2"/>
                    </a:cxn>
                    <a:cxn ang="0">
                      <a:pos x="3" y="2"/>
                    </a:cxn>
                    <a:cxn ang="0">
                      <a:pos x="3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103" name="Group 52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104" name="Freeform 53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05" name="Oval 54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06" name="Oval 55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sz="24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0675" y="2522099"/>
            <a:ext cx="2447692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验原理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161925" y="3530998"/>
            <a:ext cx="2294616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验器材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233293" y="3569620"/>
            <a:ext cx="5589905" cy="868045"/>
          </a:xfrm>
          <a:prstGeom prst="rect">
            <a:avLst/>
          </a:prstGeom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弹簧测力计、刻度尺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铁架台、滑轮、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anose="020B0604020202020204" pitchFamily="34" charset="0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细线、钩码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5"/>
          <p:cNvSpPr/>
          <p:nvPr/>
        </p:nvSpPr>
        <p:spPr>
          <a:xfrm>
            <a:off x="279140" y="4529760"/>
            <a:ext cx="8310245" cy="174117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  绳端的拉力</a:t>
            </a:r>
            <a:r>
              <a:rPr lang="en-GB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_</a:t>
            </a:r>
            <a:r>
              <a:rPr lang="en-US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、_______</a:t>
            </a:r>
            <a:r>
              <a:rPr lang="en-US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</a:t>
            </a:r>
            <a:r>
              <a:rPr lang="en-US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和___________</a:t>
            </a:r>
            <a:r>
              <a:rPr lang="en-US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______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。</a:t>
            </a:r>
          </a:p>
        </p:txBody>
      </p:sp>
      <p:sp>
        <p:nvSpPr>
          <p:cNvPr id="4106" name="Rectangle 10"/>
          <p:cNvSpPr/>
          <p:nvPr/>
        </p:nvSpPr>
        <p:spPr>
          <a:xfrm>
            <a:off x="6322060" y="4493895"/>
            <a:ext cx="1674495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en-GB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重</a:t>
            </a:r>
            <a:r>
              <a:rPr lang="en-GB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4107" name="Rectangle 11"/>
          <p:cNvSpPr/>
          <p:nvPr/>
        </p:nvSpPr>
        <p:spPr>
          <a:xfrm>
            <a:off x="447040" y="5073015"/>
            <a:ext cx="2739390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en-GB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体上升距离</a:t>
            </a:r>
            <a:r>
              <a:rPr lang="en-GB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4108" name="Rectangle 12"/>
          <p:cNvSpPr/>
          <p:nvPr/>
        </p:nvSpPr>
        <p:spPr>
          <a:xfrm>
            <a:off x="3560445" y="5073015"/>
            <a:ext cx="2935605" cy="581025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en-GB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绳自由端移动距离</a:t>
            </a:r>
            <a:r>
              <a:rPr lang="en-US" altLang="en-GB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80236" y="4602468"/>
            <a:ext cx="4343955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需要直接测量的物理量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】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0" grpId="0" bldLvl="0" animBg="1"/>
      <p:bldP spid="12" grpId="0"/>
      <p:bldP spid="4101" grpId="0"/>
      <p:bldP spid="4106" grpId="0"/>
      <p:bldP spid="4107" grpId="0"/>
      <p:bldP spid="4108" grpId="0"/>
      <p:bldP spid="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87040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775" y="1928697"/>
            <a:ext cx="2682380" cy="3812265"/>
          </a:xfrm>
          <a:prstGeom prst="rect">
            <a:avLst/>
          </a:prstGeom>
        </p:spPr>
      </p:pic>
      <p:sp>
        <p:nvSpPr>
          <p:cNvPr id="4102" name="Rectangle 6"/>
          <p:cNvSpPr/>
          <p:nvPr/>
        </p:nvSpPr>
        <p:spPr>
          <a:xfrm>
            <a:off x="4449002" y="2373630"/>
            <a:ext cx="4417060" cy="3076575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zh-CN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实验时拉力的方向应尽量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en-US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，且应在钩码____</a:t>
            </a:r>
            <a:r>
              <a:rPr lang="en-US" altLang="en-GB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</a:t>
            </a:r>
            <a:r>
              <a:rPr lang="en-GB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的过程中读取拉力的大小。</a:t>
            </a:r>
          </a:p>
        </p:txBody>
      </p:sp>
      <p:sp>
        <p:nvSpPr>
          <p:cNvPr id="4109" name="Rectangle 13"/>
          <p:cNvSpPr/>
          <p:nvPr/>
        </p:nvSpPr>
        <p:spPr>
          <a:xfrm>
            <a:off x="5669472" y="2875642"/>
            <a:ext cx="1553845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en-GB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竖直向上</a:t>
            </a:r>
          </a:p>
        </p:txBody>
      </p:sp>
      <p:sp>
        <p:nvSpPr>
          <p:cNvPr id="4110" name="Rectangle 14"/>
          <p:cNvSpPr/>
          <p:nvPr/>
        </p:nvSpPr>
        <p:spPr>
          <a:xfrm>
            <a:off x="5370863" y="3445341"/>
            <a:ext cx="1610995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buSzPct val="100000"/>
              <a:buFont typeface="Times New Roman" panose="02020603050405020304" pitchFamily="18" charset="0"/>
            </a:pPr>
            <a:r>
              <a:rPr lang="en-GB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匀速移动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76508" y="2418364"/>
            <a:ext cx="1843722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意事项：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453808" y="1468322"/>
            <a:ext cx="3958508" cy="495548"/>
            <a:chOff x="2506980" y="579256"/>
            <a:chExt cx="3958508" cy="495548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实验过程</a:t>
              </a:r>
              <a:endPara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9" grpId="0"/>
      <p:bldP spid="4110" grpId="0"/>
      <p:bldP spid="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表格 11268"/>
          <p:cNvGraphicFramePr/>
          <p:nvPr/>
        </p:nvGraphicFramePr>
        <p:xfrm>
          <a:off x="522605" y="2602288"/>
          <a:ext cx="6266815" cy="2165350"/>
        </p:xfrm>
        <a:graphic>
          <a:graphicData uri="http://schemas.openxmlformats.org/drawingml/2006/table">
            <a:tbl>
              <a:tblPr/>
              <a:tblGrid>
                <a:gridCol w="328295"/>
                <a:gridCol w="721995"/>
                <a:gridCol w="820420"/>
                <a:gridCol w="774065"/>
                <a:gridCol w="730885"/>
                <a:gridCol w="1085850"/>
                <a:gridCol w="932815"/>
                <a:gridCol w="872490"/>
              </a:tblGrid>
              <a:tr h="61087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2400" b="1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400" b="1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400" b="1" baseline="-25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η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375" name="组合 11374"/>
          <p:cNvGrpSpPr/>
          <p:nvPr/>
        </p:nvGrpSpPr>
        <p:grpSpPr>
          <a:xfrm>
            <a:off x="7531418" y="1900238"/>
            <a:ext cx="973137" cy="2533650"/>
            <a:chOff x="196" y="1315"/>
            <a:chExt cx="613" cy="1596"/>
          </a:xfrm>
        </p:grpSpPr>
        <p:sp>
          <p:nvSpPr>
            <p:cNvPr id="11322" name="Line 132"/>
            <p:cNvSpPr/>
            <p:nvPr/>
          </p:nvSpPr>
          <p:spPr>
            <a:xfrm>
              <a:off x="666" y="1563"/>
              <a:ext cx="0" cy="86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8" name="Text Box 111"/>
            <p:cNvSpPr txBox="1"/>
            <p:nvPr/>
          </p:nvSpPr>
          <p:spPr>
            <a:xfrm>
              <a:off x="196" y="1678"/>
              <a:ext cx="16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1319" name="xjhlx8"/>
            <p:cNvGrpSpPr>
              <a:grpSpLocks noChangeAspect="1"/>
            </p:cNvGrpSpPr>
            <p:nvPr/>
          </p:nvGrpSpPr>
          <p:grpSpPr>
            <a:xfrm rot="-5400000" flipH="1" flipV="1">
              <a:off x="364" y="1374"/>
              <a:ext cx="359" cy="257"/>
              <a:chOff x="6892" y="783"/>
              <a:chExt cx="813" cy="579"/>
            </a:xfrm>
          </p:grpSpPr>
          <p:grpSp>
            <p:nvGrpSpPr>
              <p:cNvPr id="11359" name="Group 113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11361" name="Oval 114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62" name="Oval 115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63" name="Oval 116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64" name="Oval 117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1360" name="Rectangle 118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1320" name="xjhlx12"/>
            <p:cNvGrpSpPr/>
            <p:nvPr/>
          </p:nvGrpSpPr>
          <p:grpSpPr>
            <a:xfrm>
              <a:off x="443" y="2333"/>
              <a:ext cx="225" cy="383"/>
              <a:chOff x="3960" y="2220"/>
              <a:chExt cx="1440" cy="2454"/>
            </a:xfrm>
          </p:grpSpPr>
          <p:grpSp>
            <p:nvGrpSpPr>
              <p:cNvPr id="11348" name="Group 120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11355" name="Oval 121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56" name="Oval 122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57" name="Oval 123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58" name="Oval 124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349" name="Group 125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11350" name="Freeform 126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1351" name="Group 127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11352" name="Freeform 128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53" name="Oval 129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54" name="Oval 130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11321" name="Line 131"/>
            <p:cNvSpPr/>
            <p:nvPr/>
          </p:nvSpPr>
          <p:spPr>
            <a:xfrm>
              <a:off x="405" y="1877"/>
              <a:ext cx="57" cy="5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</p:sp>
        <p:sp>
          <p:nvSpPr>
            <p:cNvPr id="11323" name="Line 133"/>
            <p:cNvSpPr/>
            <p:nvPr/>
          </p:nvSpPr>
          <p:spPr>
            <a:xfrm>
              <a:off x="421" y="1587"/>
              <a:ext cx="142" cy="61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1324" name="xjhlx13"/>
            <p:cNvGrpSpPr/>
            <p:nvPr/>
          </p:nvGrpSpPr>
          <p:grpSpPr>
            <a:xfrm>
              <a:off x="473" y="2676"/>
              <a:ext cx="181" cy="235"/>
              <a:chOff x="6627" y="2220"/>
              <a:chExt cx="1155" cy="1502"/>
            </a:xfrm>
          </p:grpSpPr>
          <p:sp>
            <p:nvSpPr>
              <p:cNvPr id="11345" name="Freeform 135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346" name="Freeform 136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347" name="Rectangle 137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1325" name="Group 138"/>
            <p:cNvGrpSpPr/>
            <p:nvPr/>
          </p:nvGrpSpPr>
          <p:grpSpPr>
            <a:xfrm flipV="1">
              <a:off x="309" y="1315"/>
              <a:ext cx="500" cy="28"/>
              <a:chOff x="3121" y="1752"/>
              <a:chExt cx="722" cy="130"/>
            </a:xfrm>
          </p:grpSpPr>
          <p:sp>
            <p:nvSpPr>
              <p:cNvPr id="11338" name="Line 139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39" name="Line 140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40" name="Line 141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41" name="Line 142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42" name="Line 143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43" name="Line 144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1344" name="Line 145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1326" name="xjhlx12"/>
            <p:cNvGrpSpPr/>
            <p:nvPr/>
          </p:nvGrpSpPr>
          <p:grpSpPr>
            <a:xfrm flipV="1">
              <a:off x="453" y="2179"/>
              <a:ext cx="225" cy="383"/>
              <a:chOff x="3960" y="2220"/>
              <a:chExt cx="1440" cy="2454"/>
            </a:xfrm>
          </p:grpSpPr>
          <p:grpSp>
            <p:nvGrpSpPr>
              <p:cNvPr id="11327" name="Group 147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11334" name="Oval 148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35" name="Oval 149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36" name="Oval 150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37" name="Oval 151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328" name="Group 152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11329" name="Freeform 153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1330" name="Group 154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11331" name="Freeform 155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32" name="Oval 156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333" name="Oval 157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9" name="TextBox 8"/>
          <p:cNvSpPr txBox="1"/>
          <p:nvPr/>
        </p:nvSpPr>
        <p:spPr>
          <a:xfrm>
            <a:off x="589717" y="1495022"/>
            <a:ext cx="5828030" cy="591881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保持动滑轮重一定，改变钩码重力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2604" y="5054521"/>
            <a:ext cx="7008813" cy="49720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结论：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动滑轮重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定，物重</a:t>
            </a: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大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机械效率</a:t>
            </a: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越高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367" name="xjhlx13"/>
          <p:cNvGrpSpPr/>
          <p:nvPr/>
        </p:nvGrpSpPr>
        <p:grpSpPr>
          <a:xfrm>
            <a:off x="7801293" y="4646613"/>
            <a:ext cx="287337" cy="373062"/>
            <a:chOff x="6627" y="2220"/>
            <a:chExt cx="1155" cy="1502"/>
          </a:xfrm>
        </p:grpSpPr>
        <p:sp>
          <p:nvSpPr>
            <p:cNvPr id="11368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69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70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1371" name="xjhlx13"/>
          <p:cNvGrpSpPr/>
          <p:nvPr/>
        </p:nvGrpSpPr>
        <p:grpSpPr>
          <a:xfrm>
            <a:off x="8250555" y="4646613"/>
            <a:ext cx="287338" cy="373062"/>
            <a:chOff x="6627" y="2220"/>
            <a:chExt cx="1155" cy="1502"/>
          </a:xfrm>
        </p:grpSpPr>
        <p:sp>
          <p:nvSpPr>
            <p:cNvPr id="11372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73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74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1376" name="xjhlx13"/>
          <p:cNvGrpSpPr/>
          <p:nvPr/>
        </p:nvGrpSpPr>
        <p:grpSpPr>
          <a:xfrm>
            <a:off x="7847330" y="5095875"/>
            <a:ext cx="287338" cy="373063"/>
            <a:chOff x="6627" y="2220"/>
            <a:chExt cx="1155" cy="1502"/>
          </a:xfrm>
        </p:grpSpPr>
        <p:sp>
          <p:nvSpPr>
            <p:cNvPr id="11377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78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79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1380" name="xjhlx13"/>
          <p:cNvGrpSpPr/>
          <p:nvPr/>
        </p:nvGrpSpPr>
        <p:grpSpPr>
          <a:xfrm>
            <a:off x="8296593" y="5095875"/>
            <a:ext cx="287337" cy="373063"/>
            <a:chOff x="6627" y="2220"/>
            <a:chExt cx="1155" cy="1502"/>
          </a:xfrm>
        </p:grpSpPr>
        <p:sp>
          <p:nvSpPr>
            <p:cNvPr id="11381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82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383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7" name="Line 165"/>
          <p:cNvSpPr/>
          <p:nvPr/>
        </p:nvSpPr>
        <p:spPr>
          <a:xfrm>
            <a:off x="957580" y="2550795"/>
            <a:ext cx="0" cy="1389063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98" name="Line 166"/>
          <p:cNvSpPr/>
          <p:nvPr/>
        </p:nvSpPr>
        <p:spPr>
          <a:xfrm>
            <a:off x="582930" y="2592070"/>
            <a:ext cx="214630" cy="101409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2446" name="表格 12445"/>
          <p:cNvGraphicFramePr/>
          <p:nvPr/>
        </p:nvGraphicFramePr>
        <p:xfrm>
          <a:off x="2692400" y="2592070"/>
          <a:ext cx="6093460" cy="1554480"/>
        </p:xfrm>
        <a:graphic>
          <a:graphicData uri="http://schemas.openxmlformats.org/drawingml/2006/table">
            <a:tbl>
              <a:tblPr/>
              <a:tblGrid>
                <a:gridCol w="376555"/>
                <a:gridCol w="732790"/>
                <a:gridCol w="739775"/>
                <a:gridCol w="787400"/>
                <a:gridCol w="692150"/>
                <a:gridCol w="942975"/>
                <a:gridCol w="948690"/>
                <a:gridCol w="873125"/>
              </a:tblGrid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2400" b="1" err="1">
                          <a:latin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400" b="1" err="1">
                          <a:latin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400" b="1" baseline="-25000" dirty="0">
                          <a:latin typeface="Times New Roman" panose="02020603050405020304" pitchFamily="18" charset="0"/>
                        </a:rPr>
                        <a:t>有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400" b="1" baseline="-25000" dirty="0">
                          <a:latin typeface="Times New Roman" panose="02020603050405020304" pitchFamily="18" charset="0"/>
                        </a:rPr>
                        <a:t>总</a:t>
                      </a: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η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86435" y="1389018"/>
            <a:ext cx="6399425" cy="5918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保持钩码重力一定，改变动滑轮重。</a:t>
            </a:r>
            <a:endParaRPr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2587" y="4753558"/>
            <a:ext cx="6565912" cy="49720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10000"/>
              </a:lnSpc>
            </a:pP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dirty="0">
                <a:solidFill>
                  <a:srgbClr val="CC0000"/>
                </a:solidFill>
                <a:latin typeface="Arial" panose="020B0604020202020204" pitchFamily="34" charset="0"/>
              </a:rPr>
              <a:t>物重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一定，动滑轮</a:t>
            </a:r>
            <a:r>
              <a:rPr lang="zh-CN" altLang="en-US" dirty="0">
                <a:solidFill>
                  <a:srgbClr val="000099"/>
                </a:solidFill>
                <a:latin typeface="Arial" panose="020B0604020202020204" pitchFamily="34" charset="0"/>
              </a:rPr>
              <a:t>越重</a:t>
            </a: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</a:rPr>
              <a:t>，机械效率</a:t>
            </a:r>
            <a:r>
              <a:rPr lang="zh-CN" altLang="en-US" dirty="0">
                <a:solidFill>
                  <a:srgbClr val="000099"/>
                </a:solidFill>
                <a:latin typeface="Arial" panose="020B0604020202020204" pitchFamily="34" charset="0"/>
              </a:rPr>
              <a:t>低。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12614" name="组合 12613"/>
          <p:cNvGrpSpPr/>
          <p:nvPr/>
        </p:nvGrpSpPr>
        <p:grpSpPr>
          <a:xfrm>
            <a:off x="1452563" y="2153920"/>
            <a:ext cx="974725" cy="2879725"/>
            <a:chOff x="243" y="2245"/>
            <a:chExt cx="614" cy="1814"/>
          </a:xfrm>
        </p:grpSpPr>
        <p:sp>
          <p:nvSpPr>
            <p:cNvPr id="12343" name="Text Box 234"/>
            <p:cNvSpPr txBox="1"/>
            <p:nvPr/>
          </p:nvSpPr>
          <p:spPr>
            <a:xfrm>
              <a:off x="640" y="2727"/>
              <a:ext cx="217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2612" name="组合 12611"/>
            <p:cNvGrpSpPr/>
            <p:nvPr/>
          </p:nvGrpSpPr>
          <p:grpSpPr>
            <a:xfrm>
              <a:off x="243" y="2245"/>
              <a:ext cx="482" cy="1814"/>
              <a:chOff x="323" y="1820"/>
              <a:chExt cx="601" cy="2154"/>
            </a:xfrm>
          </p:grpSpPr>
          <p:grpSp>
            <p:nvGrpSpPr>
              <p:cNvPr id="12611" name="组合 12610"/>
              <p:cNvGrpSpPr/>
              <p:nvPr/>
            </p:nvGrpSpPr>
            <p:grpSpPr>
              <a:xfrm>
                <a:off x="514" y="3436"/>
                <a:ext cx="245" cy="538"/>
                <a:chOff x="514" y="3493"/>
                <a:chExt cx="245" cy="538"/>
              </a:xfrm>
            </p:grpSpPr>
            <p:grpSp>
              <p:nvGrpSpPr>
                <p:cNvPr id="12337" name="xjhlx13"/>
                <p:cNvGrpSpPr/>
                <p:nvPr/>
              </p:nvGrpSpPr>
              <p:grpSpPr>
                <a:xfrm>
                  <a:off x="514" y="3747"/>
                  <a:ext cx="240" cy="284"/>
                  <a:chOff x="6627" y="2220"/>
                  <a:chExt cx="1155" cy="1502"/>
                </a:xfrm>
              </p:grpSpPr>
              <p:sp>
                <p:nvSpPr>
                  <p:cNvPr id="12367" name="Freeform 223"/>
                  <p:cNvSpPr/>
                  <p:nvPr/>
                </p:nvSpPr>
                <p:spPr>
                  <a:xfrm>
                    <a:off x="7067" y="3288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368" name="Freeform 224"/>
                  <p:cNvSpPr/>
                  <p:nvPr/>
                </p:nvSpPr>
                <p:spPr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369" name="Rectangle 225"/>
                  <p:cNvSpPr/>
                  <p:nvPr/>
                </p:nvSpPr>
                <p:spPr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2338" name="xjhlx13"/>
                <p:cNvGrpSpPr/>
                <p:nvPr/>
              </p:nvGrpSpPr>
              <p:grpSpPr>
                <a:xfrm>
                  <a:off x="527" y="3493"/>
                  <a:ext cx="232" cy="283"/>
                  <a:chOff x="6627" y="2220"/>
                  <a:chExt cx="1155" cy="1502"/>
                </a:xfrm>
              </p:grpSpPr>
              <p:sp>
                <p:nvSpPr>
                  <p:cNvPr id="12364" name="Freeform 227"/>
                  <p:cNvSpPr/>
                  <p:nvPr/>
                </p:nvSpPr>
                <p:spPr>
                  <a:xfrm>
                    <a:off x="7067" y="3288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365" name="Freeform 228"/>
                  <p:cNvSpPr/>
                  <p:nvPr/>
                </p:nvSpPr>
                <p:spPr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366" name="Rectangle 229"/>
                  <p:cNvSpPr/>
                  <p:nvPr/>
                </p:nvSpPr>
                <p:spPr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2610" name="组合 12609"/>
              <p:cNvGrpSpPr/>
              <p:nvPr/>
            </p:nvGrpSpPr>
            <p:grpSpPr>
              <a:xfrm>
                <a:off x="323" y="1820"/>
                <a:ext cx="601" cy="1644"/>
                <a:chOff x="323" y="1820"/>
                <a:chExt cx="601" cy="1644"/>
              </a:xfrm>
            </p:grpSpPr>
            <p:sp>
              <p:nvSpPr>
                <p:cNvPr id="12339" name="Line 230"/>
                <p:cNvSpPr/>
                <p:nvPr/>
              </p:nvSpPr>
              <p:spPr>
                <a:xfrm flipH="1">
                  <a:off x="505" y="2492"/>
                  <a:ext cx="131" cy="385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40" name="Line 231"/>
                <p:cNvSpPr/>
                <p:nvPr/>
              </p:nvSpPr>
              <p:spPr>
                <a:xfrm flipH="1">
                  <a:off x="722" y="2180"/>
                  <a:ext cx="61" cy="74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41" name="Line 232"/>
                <p:cNvSpPr/>
                <p:nvPr/>
              </p:nvSpPr>
              <p:spPr>
                <a:xfrm flipH="1">
                  <a:off x="459" y="2128"/>
                  <a:ext cx="27" cy="1053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42" name="Line 233"/>
                <p:cNvSpPr/>
                <p:nvPr/>
              </p:nvSpPr>
              <p:spPr>
                <a:xfrm flipV="1">
                  <a:off x="774" y="2617"/>
                  <a:ext cx="53" cy="56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med" len="lg"/>
                </a:ln>
              </p:spPr>
            </p:sp>
            <p:grpSp>
              <p:nvGrpSpPr>
                <p:cNvPr id="12344" name="Group 235"/>
                <p:cNvGrpSpPr/>
                <p:nvPr/>
              </p:nvGrpSpPr>
              <p:grpSpPr>
                <a:xfrm flipV="1">
                  <a:off x="323" y="1820"/>
                  <a:ext cx="601" cy="30"/>
                  <a:chOff x="3121" y="1752"/>
                  <a:chExt cx="722" cy="130"/>
                </a:xfrm>
              </p:grpSpPr>
              <p:sp>
                <p:nvSpPr>
                  <p:cNvPr id="12357" name="Line 236"/>
                  <p:cNvSpPr/>
                  <p:nvPr/>
                </p:nvSpPr>
                <p:spPr>
                  <a:xfrm flipH="1">
                    <a:off x="3121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58" name="Line 237"/>
                  <p:cNvSpPr/>
                  <p:nvPr/>
                </p:nvSpPr>
                <p:spPr>
                  <a:xfrm flipH="1">
                    <a:off x="3241" y="1760"/>
                    <a:ext cx="121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59" name="Line 238"/>
                  <p:cNvSpPr/>
                  <p:nvPr/>
                </p:nvSpPr>
                <p:spPr>
                  <a:xfrm flipH="1">
                    <a:off x="336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60" name="Line 239"/>
                  <p:cNvSpPr/>
                  <p:nvPr/>
                </p:nvSpPr>
                <p:spPr>
                  <a:xfrm flipH="1">
                    <a:off x="348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61" name="Line 240"/>
                  <p:cNvSpPr/>
                  <p:nvPr/>
                </p:nvSpPr>
                <p:spPr>
                  <a:xfrm flipH="1">
                    <a:off x="360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62" name="Line 241"/>
                  <p:cNvSpPr/>
                  <p:nvPr/>
                </p:nvSpPr>
                <p:spPr>
                  <a:xfrm flipH="1">
                    <a:off x="3722" y="1760"/>
                    <a:ext cx="121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63" name="Line 242"/>
                  <p:cNvSpPr/>
                  <p:nvPr/>
                </p:nvSpPr>
                <p:spPr>
                  <a:xfrm>
                    <a:off x="3144" y="1752"/>
                    <a:ext cx="698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2609" name="组合 12608"/>
                <p:cNvGrpSpPr/>
                <p:nvPr/>
              </p:nvGrpSpPr>
              <p:grpSpPr>
                <a:xfrm>
                  <a:off x="449" y="2667"/>
                  <a:ext cx="333" cy="797"/>
                  <a:chOff x="449" y="2667"/>
                  <a:chExt cx="333" cy="797"/>
                </a:xfrm>
              </p:grpSpPr>
              <p:sp>
                <p:nvSpPr>
                  <p:cNvPr id="12581" name="Freeform 250"/>
                  <p:cNvSpPr/>
                  <p:nvPr/>
                </p:nvSpPr>
                <p:spPr>
                  <a:xfrm rot="-274270" flipV="1">
                    <a:off x="595" y="2667"/>
                    <a:ext cx="77" cy="103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12334" name="xjhlx8"/>
                  <p:cNvGrpSpPr>
                    <a:grpSpLocks noChangeAspect="1"/>
                  </p:cNvGrpSpPr>
                  <p:nvPr/>
                </p:nvGrpSpPr>
                <p:grpSpPr>
                  <a:xfrm rot="5400000" flipH="1">
                    <a:off x="458" y="2823"/>
                    <a:ext cx="316" cy="246"/>
                    <a:chOff x="6892" y="783"/>
                    <a:chExt cx="813" cy="579"/>
                  </a:xfrm>
                </p:grpSpPr>
                <p:grpSp>
                  <p:nvGrpSpPr>
                    <p:cNvPr id="12387" name="Group 197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7125" y="783"/>
                      <a:ext cx="580" cy="579"/>
                      <a:chOff x="2400" y="2400"/>
                      <a:chExt cx="1440" cy="1440"/>
                    </a:xfrm>
                  </p:grpSpPr>
                  <p:sp>
                    <p:nvSpPr>
                      <p:cNvPr id="12389" name="Oval 198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400" y="2400"/>
                        <a:ext cx="1440" cy="14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F8F8F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390" name="Oval 199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600" y="2600"/>
                        <a:ext cx="1040" cy="10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0000"/>
                          </a:gs>
                        </a:gsLst>
                        <a:lin ang="27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391" name="Oval 200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800" y="2800"/>
                        <a:ext cx="640" cy="6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969696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392" name="Oval 201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3000" y="3000"/>
                        <a:ext cx="240" cy="240"/>
                      </a:xfrm>
                      <a:prstGeom prst="ellipse">
                        <a:avLst/>
                      </a:prstGeom>
                      <a:solidFill>
                        <a:srgbClr val="333333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388" name="Rectangle 202"/>
                    <p:cNvSpPr>
                      <a:spLocks noChangeAspect="1"/>
                    </p:cNvSpPr>
                    <p:nvPr/>
                  </p:nvSpPr>
                  <p:spPr>
                    <a:xfrm>
                      <a:off x="6892" y="1024"/>
                      <a:ext cx="555" cy="9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FFFFFF"/>
                        </a:gs>
                        <a:gs pos="100000">
                          <a:srgbClr val="000000"/>
                        </a:gs>
                      </a:gsLst>
                      <a:lin ang="5400000" scaled="1"/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rot="10800000" vert="eaVert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2376" name="Group 204"/>
                  <p:cNvGrpSpPr/>
                  <p:nvPr/>
                </p:nvGrpSpPr>
                <p:grpSpPr>
                  <a:xfrm>
                    <a:off x="449" y="3027"/>
                    <a:ext cx="333" cy="308"/>
                    <a:chOff x="2400" y="2400"/>
                    <a:chExt cx="1440" cy="1440"/>
                  </a:xfrm>
                </p:grpSpPr>
                <p:sp>
                  <p:nvSpPr>
                    <p:cNvPr id="12383" name="Oval 205"/>
                    <p:cNvSpPr/>
                    <p:nvPr/>
                  </p:nvSpPr>
                  <p:spPr>
                    <a:xfrm>
                      <a:off x="2400" y="2400"/>
                      <a:ext cx="1440" cy="14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8F8F8F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4" name="Oval 206"/>
                    <p:cNvSpPr/>
                    <p:nvPr/>
                  </p:nvSpPr>
                  <p:spPr>
                    <a:xfrm>
                      <a:off x="2600" y="2600"/>
                      <a:ext cx="1040" cy="10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000000"/>
                        </a:gs>
                      </a:gsLst>
                      <a:lin ang="2700000" scaled="1"/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5" name="Oval 207"/>
                    <p:cNvSpPr/>
                    <p:nvPr/>
                  </p:nvSpPr>
                  <p:spPr>
                    <a:xfrm>
                      <a:off x="2800" y="2800"/>
                      <a:ext cx="640" cy="6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969696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6" name="Oval 208"/>
                    <p:cNvSpPr/>
                    <p:nvPr/>
                  </p:nvSpPr>
                  <p:spPr>
                    <a:xfrm>
                      <a:off x="3000" y="3000"/>
                      <a:ext cx="240" cy="240"/>
                    </a:xfrm>
                    <a:prstGeom prst="ellipse">
                      <a:avLst/>
                    </a:prstGeom>
                    <a:solidFill>
                      <a:srgbClr val="333333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2506" name="组合 12505"/>
                  <p:cNvGrpSpPr/>
                  <p:nvPr/>
                </p:nvGrpSpPr>
                <p:grpSpPr>
                  <a:xfrm>
                    <a:off x="570" y="2744"/>
                    <a:ext cx="102" cy="720"/>
                    <a:chOff x="584" y="2840"/>
                    <a:chExt cx="113" cy="766"/>
                  </a:xfrm>
                </p:grpSpPr>
                <p:sp>
                  <p:nvSpPr>
                    <p:cNvPr id="12378" name="Freeform 210"/>
                    <p:cNvSpPr/>
                    <p:nvPr/>
                  </p:nvSpPr>
                  <p:spPr>
                    <a:xfrm>
                      <a:off x="612" y="3500"/>
                      <a:ext cx="77" cy="106"/>
                    </a:xfrm>
                    <a:custGeom>
                      <a:avLst/>
                      <a:gdLst>
                        <a:gd name="txL" fmla="*/ 0 w 2020"/>
                        <a:gd name="txT" fmla="*/ 0 h 2594"/>
                        <a:gd name="txR" fmla="*/ 2020 w 2020"/>
                        <a:gd name="txB" fmla="*/ 2594 h 2594"/>
                      </a:gdLst>
                      <a:ahLst/>
                      <a:cxnLst>
                        <a:cxn ang="0">
                          <a:pos x="1" y="0"/>
                        </a:cxn>
                        <a:cxn ang="0">
                          <a:pos x="1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1" y="3"/>
                        </a:cxn>
                        <a:cxn ang="0">
                          <a:pos x="1" y="3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1"/>
                        </a:cxn>
                        <a:cxn ang="0">
                          <a:pos x="2" y="1"/>
                        </a:cxn>
                        <a:cxn ang="0">
                          <a:pos x="2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0"/>
                        </a:cxn>
                      </a:cxnLst>
                      <a:rect l="txL" t="txT" r="txR" b="tx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0" name="Freeform 212"/>
                    <p:cNvSpPr/>
                    <p:nvPr/>
                  </p:nvSpPr>
                  <p:spPr>
                    <a:xfrm>
                      <a:off x="584" y="3165"/>
                      <a:ext cx="113" cy="356"/>
                    </a:xfrm>
                    <a:custGeom>
                      <a:avLst/>
                      <a:gdLst>
                        <a:gd name="txL" fmla="*/ 0 w 915"/>
                        <a:gd name="txT" fmla="*/ 0 h 1180"/>
                        <a:gd name="txR" fmla="*/ 915 w 915"/>
                        <a:gd name="txB" fmla="*/ 1180 h 118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915" y="15"/>
                        </a:cxn>
                        <a:cxn ang="0">
                          <a:pos x="630" y="1180"/>
                        </a:cxn>
                        <a:cxn ang="0">
                          <a:pos x="270" y="1155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1" name="Oval 213"/>
                    <p:cNvSpPr/>
                    <p:nvPr/>
                  </p:nvSpPr>
                  <p:spPr>
                    <a:xfrm>
                      <a:off x="615" y="3275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2" name="Oval 214"/>
                    <p:cNvSpPr/>
                    <p:nvPr/>
                  </p:nvSpPr>
                  <p:spPr>
                    <a:xfrm>
                      <a:off x="609" y="3463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0" name="Freeform 212"/>
                    <p:cNvSpPr/>
                    <p:nvPr/>
                  </p:nvSpPr>
                  <p:spPr>
                    <a:xfrm flipV="1">
                      <a:off x="584" y="2840"/>
                      <a:ext cx="113" cy="356"/>
                    </a:xfrm>
                    <a:custGeom>
                      <a:avLst/>
                      <a:gdLst>
                        <a:gd name="txL" fmla="*/ 0 w 915"/>
                        <a:gd name="txT" fmla="*/ 0 h 1180"/>
                        <a:gd name="txR" fmla="*/ 915 w 915"/>
                        <a:gd name="txB" fmla="*/ 1180 h 118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915" y="15"/>
                        </a:cxn>
                        <a:cxn ang="0">
                          <a:pos x="630" y="1180"/>
                        </a:cxn>
                        <a:cxn ang="0">
                          <a:pos x="270" y="1155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1" name="Oval 213"/>
                    <p:cNvSpPr/>
                    <p:nvPr/>
                  </p:nvSpPr>
                  <p:spPr>
                    <a:xfrm>
                      <a:off x="612" y="2982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2" name="Oval 213"/>
                    <p:cNvSpPr/>
                    <p:nvPr/>
                  </p:nvSpPr>
                  <p:spPr>
                    <a:xfrm>
                      <a:off x="603" y="2840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4" name="椭圆 12503"/>
                    <p:cNvSpPr/>
                    <p:nvPr/>
                  </p:nvSpPr>
                  <p:spPr>
                    <a:xfrm>
                      <a:off x="603" y="3166"/>
                      <a:ext cx="81" cy="59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969696">
                            <a:gamma/>
                            <a:shade val="60392"/>
                            <a:invGamma/>
                          </a:srgbClr>
                        </a:gs>
                        <a:gs pos="50000">
                          <a:srgbClr val="969696"/>
                        </a:gs>
                        <a:gs pos="100000">
                          <a:srgbClr val="969696">
                            <a:gamma/>
                            <a:shade val="60392"/>
                            <a:invGamma/>
                          </a:srgbClr>
                        </a:gs>
                      </a:gsLst>
                      <a:lin ang="0" scaled="1"/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578" name="组合 12577"/>
                <p:cNvGrpSpPr/>
                <p:nvPr/>
              </p:nvGrpSpPr>
              <p:grpSpPr>
                <a:xfrm>
                  <a:off x="466" y="1820"/>
                  <a:ext cx="335" cy="693"/>
                  <a:chOff x="414" y="1848"/>
                  <a:chExt cx="362" cy="765"/>
                </a:xfrm>
              </p:grpSpPr>
              <p:grpSp>
                <p:nvGrpSpPr>
                  <p:cNvPr id="12549" name="组合 12548"/>
                  <p:cNvGrpSpPr/>
                  <p:nvPr/>
                </p:nvGrpSpPr>
                <p:grpSpPr>
                  <a:xfrm>
                    <a:off x="414" y="1933"/>
                    <a:ext cx="362" cy="680"/>
                    <a:chOff x="414" y="1962"/>
                    <a:chExt cx="362" cy="680"/>
                  </a:xfrm>
                </p:grpSpPr>
                <p:grpSp>
                  <p:nvGrpSpPr>
                    <p:cNvPr id="12543" name="组合 12542"/>
                    <p:cNvGrpSpPr/>
                    <p:nvPr/>
                  </p:nvGrpSpPr>
                  <p:grpSpPr>
                    <a:xfrm>
                      <a:off x="414" y="2106"/>
                      <a:ext cx="347" cy="536"/>
                      <a:chOff x="414" y="2106"/>
                      <a:chExt cx="347" cy="536"/>
                    </a:xfrm>
                  </p:grpSpPr>
                  <p:grpSp>
                    <p:nvGrpSpPr>
                      <p:cNvPr id="12518" name="Group 153"/>
                      <p:cNvGrpSpPr/>
                      <p:nvPr/>
                    </p:nvGrpSpPr>
                    <p:grpSpPr>
                      <a:xfrm>
                        <a:off x="414" y="2106"/>
                        <a:ext cx="347" cy="334"/>
                        <a:chOff x="2400" y="2400"/>
                        <a:chExt cx="1440" cy="1440"/>
                      </a:xfrm>
                    </p:grpSpPr>
                    <p:sp>
                      <p:nvSpPr>
                        <p:cNvPr id="12519" name="Oval 154"/>
                        <p:cNvSpPr/>
                        <p:nvPr/>
                      </p:nvSpPr>
                      <p:spPr>
                        <a:xfrm>
                          <a:off x="2400" y="2400"/>
                          <a:ext cx="1440" cy="14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8F8F8F"/>
                            </a:gs>
                          </a:gsLst>
                          <a:path path="shape">
                            <a:fillToRect l="50000" t="50000" r="50000" b="50000"/>
                          </a:path>
                          <a:tileRect/>
                        </a:gra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520" name="Oval 155"/>
                        <p:cNvSpPr/>
                        <p:nvPr/>
                      </p:nvSpPr>
                      <p:spPr>
                        <a:xfrm>
                          <a:off x="2600" y="2600"/>
                          <a:ext cx="1040" cy="10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000000"/>
                            </a:gs>
                          </a:gsLst>
                          <a:lin ang="2700000" scaled="1"/>
                          <a:tileRect/>
                        </a:gradFill>
                        <a:ln w="9525">
                          <a:noFill/>
                        </a:ln>
                      </p:spPr>
                      <p:txBody>
                        <a:bodyPr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521" name="Oval 156"/>
                        <p:cNvSpPr/>
                        <p:nvPr/>
                      </p:nvSpPr>
                      <p:spPr>
                        <a:xfrm>
                          <a:off x="2800" y="2800"/>
                          <a:ext cx="640" cy="6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969696"/>
                            </a:gs>
                          </a:gsLst>
                          <a:path path="shape">
                            <a:fillToRect l="50000" t="50000" r="50000" b="50000"/>
                          </a:path>
                          <a:tileRect/>
                        </a:gradFill>
                        <a:ln w="9525">
                          <a:noFill/>
                        </a:ln>
                      </p:spPr>
                      <p:txBody>
                        <a:bodyPr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522" name="Oval 157"/>
                        <p:cNvSpPr/>
                        <p:nvPr/>
                      </p:nvSpPr>
                      <p:spPr>
                        <a:xfrm>
                          <a:off x="3000" y="3000"/>
                          <a:ext cx="240" cy="240"/>
                        </a:xfrm>
                        <a:prstGeom prst="ellipse">
                          <a:avLst/>
                        </a:prstGeom>
                        <a:solidFill>
                          <a:srgbClr val="333333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2542" name="组合 12541"/>
                      <p:cNvGrpSpPr/>
                      <p:nvPr/>
                    </p:nvGrpSpPr>
                    <p:grpSpPr>
                      <a:xfrm>
                        <a:off x="487" y="2235"/>
                        <a:ext cx="221" cy="407"/>
                        <a:chOff x="487" y="2235"/>
                        <a:chExt cx="221" cy="407"/>
                      </a:xfrm>
                    </p:grpSpPr>
                    <p:sp>
                      <p:nvSpPr>
                        <p:cNvPr id="12524" name="Freeform 159"/>
                        <p:cNvSpPr/>
                        <p:nvPr/>
                      </p:nvSpPr>
                      <p:spPr>
                        <a:xfrm flipH="1">
                          <a:off x="527" y="2557"/>
                          <a:ext cx="105" cy="85"/>
                        </a:xfrm>
                        <a:custGeom>
                          <a:avLst/>
                          <a:gdLst>
                            <a:gd name="txL" fmla="*/ 0 w 2020"/>
                            <a:gd name="txT" fmla="*/ 0 h 2594"/>
                            <a:gd name="txR" fmla="*/ 2020 w 2020"/>
                            <a:gd name="txB" fmla="*/ 2594 h 2594"/>
                          </a:gdLst>
                          <a:ahLst/>
                          <a:cxnLst>
                            <a:cxn ang="0">
                              <a:pos x="1" y="0"/>
                            </a:cxn>
                            <a:cxn ang="0">
                              <a:pos x="1" y="1"/>
                            </a:cxn>
                            <a:cxn ang="0">
                              <a:pos x="0" y="1"/>
                            </a:cxn>
                            <a:cxn ang="0">
                              <a:pos x="0" y="1"/>
                            </a:cxn>
                            <a:cxn ang="0">
                              <a:pos x="0" y="1"/>
                            </a:cxn>
                            <a:cxn ang="0">
                              <a:pos x="0" y="2"/>
                            </a:cxn>
                            <a:cxn ang="0">
                              <a:pos x="0" y="2"/>
                            </a:cxn>
                            <a:cxn ang="0">
                              <a:pos x="0" y="2"/>
                            </a:cxn>
                            <a:cxn ang="0">
                              <a:pos x="1" y="3"/>
                            </a:cxn>
                            <a:cxn ang="0">
                              <a:pos x="1" y="3"/>
                            </a:cxn>
                            <a:cxn ang="0">
                              <a:pos x="2" y="2"/>
                            </a:cxn>
                            <a:cxn ang="0">
                              <a:pos x="2" y="2"/>
                            </a:cxn>
                            <a:cxn ang="0">
                              <a:pos x="2" y="2"/>
                            </a:cxn>
                            <a:cxn ang="0">
                              <a:pos x="2" y="1"/>
                            </a:cxn>
                            <a:cxn ang="0">
                              <a:pos x="2" y="1"/>
                            </a:cxn>
                            <a:cxn ang="0">
                              <a:pos x="2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0"/>
                            </a:cxn>
                          </a:cxnLst>
                          <a:rect l="txL" t="txT" r="txR" b="txB"/>
                          <a:pathLst>
                            <a:path w="2020" h="2594">
                              <a:moveTo>
                                <a:pt x="472" y="15"/>
                              </a:moveTo>
                              <a:cubicBezTo>
                                <a:pt x="472" y="107"/>
                                <a:pt x="477" y="387"/>
                                <a:pt x="472" y="552"/>
                              </a:cubicBezTo>
                              <a:cubicBezTo>
                                <a:pt x="467" y="717"/>
                                <a:pt x="480" y="887"/>
                                <a:pt x="442" y="1005"/>
                              </a:cubicBezTo>
                              <a:cubicBezTo>
                                <a:pt x="404" y="1123"/>
                                <a:pt x="302" y="1180"/>
                                <a:pt x="247" y="1260"/>
                              </a:cubicBezTo>
                              <a:cubicBezTo>
                                <a:pt x="192" y="1340"/>
                                <a:pt x="152" y="1398"/>
                                <a:pt x="112" y="1488"/>
                              </a:cubicBezTo>
                              <a:cubicBezTo>
                                <a:pt x="72" y="1578"/>
                                <a:pt x="14" y="1706"/>
                                <a:pt x="7" y="1800"/>
                              </a:cubicBezTo>
                              <a:cubicBezTo>
                                <a:pt x="0" y="1894"/>
                                <a:pt x="25" y="1968"/>
                                <a:pt x="67" y="2055"/>
                              </a:cubicBezTo>
                              <a:cubicBezTo>
                                <a:pt x="109" y="2142"/>
                                <a:pt x="165" y="2245"/>
                                <a:pt x="262" y="2325"/>
                              </a:cubicBezTo>
                              <a:cubicBezTo>
                                <a:pt x="359" y="2405"/>
                                <a:pt x="515" y="2498"/>
                                <a:pt x="652" y="2535"/>
                              </a:cubicBezTo>
                              <a:cubicBezTo>
                                <a:pt x="789" y="2572"/>
                                <a:pt x="937" y="2594"/>
                                <a:pt x="1087" y="2550"/>
                              </a:cubicBezTo>
                              <a:cubicBezTo>
                                <a:pt x="1237" y="2506"/>
                                <a:pt x="1440" y="2366"/>
                                <a:pt x="1552" y="2268"/>
                              </a:cubicBezTo>
                              <a:cubicBezTo>
                                <a:pt x="1664" y="2170"/>
                                <a:pt x="1702" y="2069"/>
                                <a:pt x="1762" y="1965"/>
                              </a:cubicBezTo>
                              <a:cubicBezTo>
                                <a:pt x="1822" y="1861"/>
                                <a:pt x="1872" y="1759"/>
                                <a:pt x="1912" y="1644"/>
                              </a:cubicBezTo>
                              <a:cubicBezTo>
                                <a:pt x="1952" y="1529"/>
                                <a:pt x="2020" y="1309"/>
                                <a:pt x="2002" y="1275"/>
                              </a:cubicBezTo>
                              <a:cubicBezTo>
                                <a:pt x="1984" y="1241"/>
                                <a:pt x="1874" y="1355"/>
                                <a:pt x="1807" y="1440"/>
                              </a:cubicBezTo>
                              <a:cubicBezTo>
                                <a:pt x="1740" y="1525"/>
                                <a:pt x="1669" y="1690"/>
                                <a:pt x="1597" y="1785"/>
                              </a:cubicBezTo>
                              <a:cubicBezTo>
                                <a:pt x="1525" y="1880"/>
                                <a:pt x="1442" y="1953"/>
                                <a:pt x="1372" y="2010"/>
                              </a:cubicBezTo>
                              <a:cubicBezTo>
                                <a:pt x="1302" y="2067"/>
                                <a:pt x="1257" y="2113"/>
                                <a:pt x="1177" y="2130"/>
                              </a:cubicBezTo>
                              <a:cubicBezTo>
                                <a:pt x="1097" y="2147"/>
                                <a:pt x="982" y="2147"/>
                                <a:pt x="892" y="2115"/>
                              </a:cubicBezTo>
                              <a:cubicBezTo>
                                <a:pt x="802" y="2083"/>
                                <a:pt x="677" y="2022"/>
                                <a:pt x="637" y="1935"/>
                              </a:cubicBezTo>
                              <a:cubicBezTo>
                                <a:pt x="597" y="1848"/>
                                <a:pt x="612" y="1702"/>
                                <a:pt x="652" y="1590"/>
                              </a:cubicBezTo>
                              <a:cubicBezTo>
                                <a:pt x="692" y="1478"/>
                                <a:pt x="817" y="1355"/>
                                <a:pt x="877" y="1260"/>
                              </a:cubicBezTo>
                              <a:cubicBezTo>
                                <a:pt x="937" y="1165"/>
                                <a:pt x="990" y="1112"/>
                                <a:pt x="1012" y="1020"/>
                              </a:cubicBezTo>
                              <a:cubicBezTo>
                                <a:pt x="1034" y="928"/>
                                <a:pt x="1012" y="786"/>
                                <a:pt x="1012" y="708"/>
                              </a:cubicBezTo>
                              <a:cubicBezTo>
                                <a:pt x="1012" y="630"/>
                                <a:pt x="1012" y="670"/>
                                <a:pt x="1012" y="552"/>
                              </a:cubicBezTo>
                              <a:cubicBezTo>
                                <a:pt x="1012" y="434"/>
                                <a:pt x="1012" y="115"/>
                                <a:pt x="1012" y="0"/>
                              </a:cubicBezTo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grpSp>
                      <p:nvGrpSpPr>
                        <p:cNvPr id="12525" name="Group 160"/>
                        <p:cNvGrpSpPr/>
                        <p:nvPr/>
                      </p:nvGrpSpPr>
                      <p:grpSpPr>
                        <a:xfrm>
                          <a:off x="487" y="2235"/>
                          <a:ext cx="221" cy="274"/>
                          <a:chOff x="4263" y="2777"/>
                          <a:chExt cx="915" cy="1180"/>
                        </a:xfrm>
                      </p:grpSpPr>
                      <p:sp>
                        <p:nvSpPr>
                          <p:cNvPr id="12526" name="Freeform 161"/>
                          <p:cNvSpPr/>
                          <p:nvPr/>
                        </p:nvSpPr>
                        <p:spPr>
                          <a:xfrm>
                            <a:off x="4263" y="2777"/>
                            <a:ext cx="915" cy="1180"/>
                          </a:xfrm>
                          <a:custGeom>
                            <a:avLst/>
                            <a:gdLst>
                              <a:gd name="txL" fmla="*/ 0 w 915"/>
                              <a:gd name="txT" fmla="*/ 0 h 1180"/>
                              <a:gd name="txR" fmla="*/ 915 w 915"/>
                              <a:gd name="txB" fmla="*/ 1180 h 1180"/>
                            </a:gdLst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915" y="15"/>
                              </a:cxn>
                              <a:cxn ang="0">
                                <a:pos x="630" y="1180"/>
                              </a:cxn>
                              <a:cxn ang="0">
                                <a:pos x="270" y="1155"/>
                              </a:cxn>
                              <a:cxn ang="0">
                                <a:pos x="0" y="0"/>
                              </a:cxn>
                            </a:cxnLst>
                            <a:rect l="txL" t="txT" r="txR" b="txB"/>
                            <a:pathLst>
                              <a:path w="915" h="1180">
                                <a:moveTo>
                                  <a:pt x="0" y="0"/>
                                </a:moveTo>
                                <a:lnTo>
                                  <a:pt x="915" y="15"/>
                                </a:lnTo>
                                <a:lnTo>
                                  <a:pt x="630" y="1180"/>
                                </a:lnTo>
                                <a:lnTo>
                                  <a:pt x="270" y="115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gradFill rotWithShape="0">
                            <a:gsLst>
                              <a:gs pos="0">
                                <a:srgbClr val="000000"/>
                              </a:gs>
                              <a:gs pos="50000">
                                <a:srgbClr val="969696"/>
                              </a:gs>
                              <a:gs pos="100000">
                                <a:srgbClr val="000000"/>
                              </a:gs>
                            </a:gsLst>
                            <a:lin ang="0" scaled="1"/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 dirty="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2527" name="Oval 162"/>
                          <p:cNvSpPr/>
                          <p:nvPr/>
                        </p:nvSpPr>
                        <p:spPr>
                          <a:xfrm>
                            <a:off x="4560" y="2845"/>
                            <a:ext cx="215" cy="21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 dirty="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2528" name="Oval 163"/>
                          <p:cNvSpPr/>
                          <p:nvPr/>
                        </p:nvSpPr>
                        <p:spPr>
                          <a:xfrm>
                            <a:off x="4580" y="3660"/>
                            <a:ext cx="215" cy="21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 dirty="0">
                              <a:latin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12529" name="Group 184"/>
                    <p:cNvGrpSpPr/>
                    <p:nvPr/>
                  </p:nvGrpSpPr>
                  <p:grpSpPr>
                    <a:xfrm flipV="1">
                      <a:off x="429" y="2112"/>
                      <a:ext cx="347" cy="334"/>
                      <a:chOff x="2400" y="2400"/>
                      <a:chExt cx="1440" cy="1440"/>
                    </a:xfrm>
                  </p:grpSpPr>
                  <p:sp>
                    <p:nvSpPr>
                      <p:cNvPr id="12530" name="Oval 185"/>
                      <p:cNvSpPr/>
                      <p:nvPr/>
                    </p:nvSpPr>
                    <p:spPr>
                      <a:xfrm>
                        <a:off x="2400" y="2400"/>
                        <a:ext cx="1440" cy="14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F8F8F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1" name="Oval 186"/>
                      <p:cNvSpPr/>
                      <p:nvPr/>
                    </p:nvSpPr>
                    <p:spPr>
                      <a:xfrm>
                        <a:off x="2600" y="2600"/>
                        <a:ext cx="1040" cy="10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0000"/>
                          </a:gs>
                        </a:gsLst>
                        <a:lin ang="27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2" name="Oval 187"/>
                      <p:cNvSpPr/>
                      <p:nvPr/>
                    </p:nvSpPr>
                    <p:spPr>
                      <a:xfrm>
                        <a:off x="2800" y="2800"/>
                        <a:ext cx="640" cy="6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969696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3" name="Oval 188"/>
                      <p:cNvSpPr/>
                      <p:nvPr/>
                    </p:nvSpPr>
                    <p:spPr>
                      <a:xfrm>
                        <a:off x="3000" y="3000"/>
                        <a:ext cx="240" cy="240"/>
                      </a:xfrm>
                      <a:prstGeom prst="ellipse">
                        <a:avLst/>
                      </a:prstGeom>
                      <a:solidFill>
                        <a:srgbClr val="333333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534" name="Freeform 190"/>
                    <p:cNvSpPr/>
                    <p:nvPr/>
                  </p:nvSpPr>
                  <p:spPr>
                    <a:xfrm flipV="1">
                      <a:off x="555" y="1962"/>
                      <a:ext cx="114" cy="85"/>
                    </a:xfrm>
                    <a:custGeom>
                      <a:avLst/>
                      <a:gdLst>
                        <a:gd name="txL" fmla="*/ 0 w 2020"/>
                        <a:gd name="txT" fmla="*/ 0 h 2594"/>
                        <a:gd name="txR" fmla="*/ 2020 w 2020"/>
                        <a:gd name="txB" fmla="*/ 2594 h 2594"/>
                      </a:gdLst>
                      <a:ahLst/>
                      <a:cxnLst>
                        <a:cxn ang="0">
                          <a:pos x="1" y="0"/>
                        </a:cxn>
                        <a:cxn ang="0">
                          <a:pos x="1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1" y="3"/>
                        </a:cxn>
                        <a:cxn ang="0">
                          <a:pos x="1" y="3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1"/>
                        </a:cxn>
                        <a:cxn ang="0">
                          <a:pos x="2" y="1"/>
                        </a:cxn>
                        <a:cxn ang="0">
                          <a:pos x="2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0"/>
                        </a:cxn>
                      </a:cxnLst>
                      <a:rect l="txL" t="txT" r="txR" b="tx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35" name="Oval 194"/>
                    <p:cNvSpPr/>
                    <p:nvPr/>
                  </p:nvSpPr>
                  <p:spPr>
                    <a:xfrm flipV="1">
                      <a:off x="574" y="2067"/>
                      <a:ext cx="51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2536" name="组合 12535"/>
                    <p:cNvGrpSpPr/>
                    <p:nvPr/>
                  </p:nvGrpSpPr>
                  <p:grpSpPr>
                    <a:xfrm>
                      <a:off x="534" y="2039"/>
                      <a:ext cx="126" cy="535"/>
                      <a:chOff x="617" y="3048"/>
                      <a:chExt cx="144" cy="360"/>
                    </a:xfrm>
                  </p:grpSpPr>
                  <p:sp>
                    <p:nvSpPr>
                      <p:cNvPr id="12537" name="Freeform 192"/>
                      <p:cNvSpPr/>
                      <p:nvPr/>
                    </p:nvSpPr>
                    <p:spPr>
                      <a:xfrm flipV="1">
                        <a:off x="617" y="3048"/>
                        <a:ext cx="143" cy="184"/>
                      </a:xfrm>
                      <a:custGeom>
                        <a:avLst/>
                        <a:gdLst>
                          <a:gd name="txL" fmla="*/ 0 w 915"/>
                          <a:gd name="txT" fmla="*/ 0 h 1180"/>
                          <a:gd name="txR" fmla="*/ 915 w 915"/>
                          <a:gd name="txB" fmla="*/ 1180 h 1180"/>
                        </a:gdLst>
                        <a:ahLst/>
                        <a:cxnLst>
                          <a:cxn ang="0">
                            <a:pos x="0" y="0"/>
                          </a:cxn>
                          <a:cxn ang="0">
                            <a:pos x="915" y="15"/>
                          </a:cxn>
                          <a:cxn ang="0">
                            <a:pos x="630" y="1180"/>
                          </a:cxn>
                          <a:cxn ang="0">
                            <a:pos x="270" y="1155"/>
                          </a:cxn>
                          <a:cxn ang="0">
                            <a:pos x="0" y="0"/>
                          </a:cxn>
                        </a:cxnLst>
                        <a:rect l="txL" t="txT" r="txR" b="txB"/>
                        <a:pathLst>
                          <a:path w="915" h="1180">
                            <a:moveTo>
                              <a:pt x="0" y="0"/>
                            </a:moveTo>
                            <a:lnTo>
                              <a:pt x="915" y="15"/>
                            </a:lnTo>
                            <a:lnTo>
                              <a:pt x="630" y="1180"/>
                            </a:lnTo>
                            <a:lnTo>
                              <a:pt x="270" y="115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969696"/>
                          </a:gs>
                          <a:gs pos="100000">
                            <a:srgbClr val="000000"/>
                          </a:gs>
                        </a:gsLst>
                        <a:lin ang="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8" name="Freeform 192"/>
                      <p:cNvSpPr/>
                      <p:nvPr/>
                    </p:nvSpPr>
                    <p:spPr>
                      <a:xfrm>
                        <a:off x="618" y="3224"/>
                        <a:ext cx="143" cy="184"/>
                      </a:xfrm>
                      <a:custGeom>
                        <a:avLst/>
                        <a:gdLst>
                          <a:gd name="txL" fmla="*/ 0 w 915"/>
                          <a:gd name="txT" fmla="*/ 0 h 1180"/>
                          <a:gd name="txR" fmla="*/ 915 w 915"/>
                          <a:gd name="txB" fmla="*/ 1180 h 1180"/>
                        </a:gdLst>
                        <a:ahLst/>
                        <a:cxnLst>
                          <a:cxn ang="0">
                            <a:pos x="0" y="0"/>
                          </a:cxn>
                          <a:cxn ang="0">
                            <a:pos x="915" y="15"/>
                          </a:cxn>
                          <a:cxn ang="0">
                            <a:pos x="630" y="1180"/>
                          </a:cxn>
                          <a:cxn ang="0">
                            <a:pos x="270" y="1155"/>
                          </a:cxn>
                          <a:cxn ang="0">
                            <a:pos x="0" y="0"/>
                          </a:cxn>
                        </a:cxnLst>
                        <a:rect l="txL" t="txT" r="txR" b="txB"/>
                        <a:pathLst>
                          <a:path w="915" h="1180">
                            <a:moveTo>
                              <a:pt x="0" y="0"/>
                            </a:moveTo>
                            <a:lnTo>
                              <a:pt x="915" y="15"/>
                            </a:lnTo>
                            <a:lnTo>
                              <a:pt x="630" y="1180"/>
                            </a:lnTo>
                            <a:lnTo>
                              <a:pt x="270" y="115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969696"/>
                          </a:gs>
                          <a:gs pos="100000">
                            <a:srgbClr val="000000"/>
                          </a:gs>
                        </a:gsLst>
                        <a:lin ang="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539" name="Oval 193"/>
                    <p:cNvSpPr/>
                    <p:nvPr/>
                  </p:nvSpPr>
                  <p:spPr>
                    <a:xfrm flipV="1">
                      <a:off x="567" y="2271"/>
                      <a:ext cx="50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40" name="Oval 193"/>
                    <p:cNvSpPr/>
                    <p:nvPr/>
                  </p:nvSpPr>
                  <p:spPr>
                    <a:xfrm flipV="1">
                      <a:off x="574" y="2026"/>
                      <a:ext cx="51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41" name="Oval 193"/>
                    <p:cNvSpPr/>
                    <p:nvPr/>
                  </p:nvSpPr>
                  <p:spPr>
                    <a:xfrm flipV="1">
                      <a:off x="567" y="2482"/>
                      <a:ext cx="50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2577" name="直接连接符 12576"/>
                  <p:cNvSpPr/>
                  <p:nvPr/>
                </p:nvSpPr>
                <p:spPr>
                  <a:xfrm>
                    <a:off x="584" y="1848"/>
                    <a:ext cx="0" cy="11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</p:grpSp>
      <p:grpSp>
        <p:nvGrpSpPr>
          <p:cNvPr id="12394" name="xjhlx8"/>
          <p:cNvGrpSpPr>
            <a:grpSpLocks noChangeAspect="1"/>
          </p:cNvGrpSpPr>
          <p:nvPr/>
        </p:nvGrpSpPr>
        <p:grpSpPr>
          <a:xfrm rot="-5400000" flipH="1" flipV="1">
            <a:off x="481013" y="2240915"/>
            <a:ext cx="579437" cy="425450"/>
            <a:chOff x="6892" y="783"/>
            <a:chExt cx="813" cy="579"/>
          </a:xfrm>
        </p:grpSpPr>
        <p:grpSp>
          <p:nvGrpSpPr>
            <p:cNvPr id="12438" name="Group 146"/>
            <p:cNvGrpSpPr>
              <a:grpSpLocks noChangeAspect="1"/>
            </p:cNvGrpSpPr>
            <p:nvPr/>
          </p:nvGrpSpPr>
          <p:grpSpPr>
            <a:xfrm>
              <a:off x="7125" y="783"/>
              <a:ext cx="580" cy="579"/>
              <a:chOff x="2400" y="2400"/>
              <a:chExt cx="1440" cy="1440"/>
            </a:xfrm>
          </p:grpSpPr>
          <p:sp>
            <p:nvSpPr>
              <p:cNvPr id="12440" name="Oval 147"/>
              <p:cNvSpPr>
                <a:spLocks noChangeAspect="1"/>
              </p:cNvSpPr>
              <p:nvPr/>
            </p:nvSpPr>
            <p:spPr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8F8F8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41" name="Oval 148"/>
              <p:cNvSpPr>
                <a:spLocks noChangeAspect="1"/>
              </p:cNvSpPr>
              <p:nvPr/>
            </p:nvSpPr>
            <p:spPr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00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42" name="Oval 149"/>
              <p:cNvSpPr>
                <a:spLocks noChangeAspect="1"/>
              </p:cNvSpPr>
              <p:nvPr/>
            </p:nvSpPr>
            <p:spPr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43" name="Oval 150"/>
              <p:cNvSpPr>
                <a:spLocks noChangeAspect="1"/>
              </p:cNvSpPr>
              <p:nvPr/>
            </p:nvSpPr>
            <p:spPr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439" name="Rectangle 151"/>
            <p:cNvSpPr>
              <a:spLocks noChangeAspect="1"/>
            </p:cNvSpPr>
            <p:nvPr/>
          </p:nvSpPr>
          <p:spPr>
            <a:xfrm>
              <a:off x="6892" y="1024"/>
              <a:ext cx="555" cy="97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FFFF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2401" name="Group 175"/>
          <p:cNvGrpSpPr/>
          <p:nvPr/>
        </p:nvGrpSpPr>
        <p:grpSpPr>
          <a:xfrm flipV="1">
            <a:off x="387350" y="2152015"/>
            <a:ext cx="827088" cy="44450"/>
            <a:chOff x="3121" y="1752"/>
            <a:chExt cx="722" cy="130"/>
          </a:xfrm>
        </p:grpSpPr>
        <p:sp>
          <p:nvSpPr>
            <p:cNvPr id="12414" name="Line 176"/>
            <p:cNvSpPr/>
            <p:nvPr/>
          </p:nvSpPr>
          <p:spPr>
            <a:xfrm flipH="1">
              <a:off x="3121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15" name="Line 177"/>
            <p:cNvSpPr/>
            <p:nvPr/>
          </p:nvSpPr>
          <p:spPr>
            <a:xfrm flipH="1">
              <a:off x="3241" y="1760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16" name="Line 178"/>
            <p:cNvSpPr/>
            <p:nvPr/>
          </p:nvSpPr>
          <p:spPr>
            <a:xfrm flipH="1">
              <a:off x="336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17" name="Line 179"/>
            <p:cNvSpPr/>
            <p:nvPr/>
          </p:nvSpPr>
          <p:spPr>
            <a:xfrm flipH="1">
              <a:off x="348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18" name="Line 180"/>
            <p:cNvSpPr/>
            <p:nvPr/>
          </p:nvSpPr>
          <p:spPr>
            <a:xfrm flipH="1">
              <a:off x="360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19" name="Line 181"/>
            <p:cNvSpPr/>
            <p:nvPr/>
          </p:nvSpPr>
          <p:spPr>
            <a:xfrm flipH="1">
              <a:off x="3722" y="1760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420" name="Line 182"/>
            <p:cNvSpPr/>
            <p:nvPr/>
          </p:nvSpPr>
          <p:spPr>
            <a:xfrm>
              <a:off x="3144" y="1752"/>
              <a:ext cx="69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615" name="组合 12614"/>
          <p:cNvGrpSpPr/>
          <p:nvPr/>
        </p:nvGrpSpPr>
        <p:grpSpPr>
          <a:xfrm>
            <a:off x="347663" y="2826703"/>
            <a:ext cx="647700" cy="2219325"/>
            <a:chOff x="243" y="799"/>
            <a:chExt cx="408" cy="1398"/>
          </a:xfrm>
        </p:grpSpPr>
        <p:grpSp>
          <p:nvGrpSpPr>
            <p:cNvPr id="12400" name="xjhlx13"/>
            <p:cNvGrpSpPr/>
            <p:nvPr/>
          </p:nvGrpSpPr>
          <p:grpSpPr>
            <a:xfrm>
              <a:off x="442" y="1962"/>
              <a:ext cx="181" cy="235"/>
              <a:chOff x="6627" y="2220"/>
              <a:chExt cx="1155" cy="1502"/>
            </a:xfrm>
          </p:grpSpPr>
          <p:sp>
            <p:nvSpPr>
              <p:cNvPr id="12421" name="Freeform 172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22" name="Freeform 173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23" name="Rectangle 174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93" name="Text Box 144"/>
            <p:cNvSpPr txBox="1"/>
            <p:nvPr/>
          </p:nvSpPr>
          <p:spPr>
            <a:xfrm>
              <a:off x="243" y="799"/>
              <a:ext cx="170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2399" name="xjhlx13"/>
            <p:cNvGrpSpPr/>
            <p:nvPr/>
          </p:nvGrpSpPr>
          <p:grpSpPr>
            <a:xfrm>
              <a:off x="439" y="1759"/>
              <a:ext cx="188" cy="239"/>
              <a:chOff x="6627" y="2220"/>
              <a:chExt cx="1155" cy="1502"/>
            </a:xfrm>
          </p:grpSpPr>
          <p:sp>
            <p:nvSpPr>
              <p:cNvPr id="12424" name="Freeform 168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25" name="Freeform 169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426" name="Rectangle 170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587" name="组合 12586"/>
            <p:cNvGrpSpPr/>
            <p:nvPr/>
          </p:nvGrpSpPr>
          <p:grpSpPr>
            <a:xfrm>
              <a:off x="368" y="1274"/>
              <a:ext cx="283" cy="518"/>
              <a:chOff x="1548" y="2925"/>
              <a:chExt cx="362" cy="666"/>
            </a:xfrm>
          </p:grpSpPr>
          <p:grpSp>
            <p:nvGrpSpPr>
              <p:cNvPr id="12588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12589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90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91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92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2593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12594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95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96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597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2598" name="组合 12597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12599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00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01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02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03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04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605" name="椭圆 12604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06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12396" name="Line 164"/>
          <p:cNvSpPr/>
          <p:nvPr/>
        </p:nvSpPr>
        <p:spPr>
          <a:xfrm>
            <a:off x="545783" y="2945448"/>
            <a:ext cx="46037" cy="912812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triangle" w="sm" len="lg"/>
            <a:tailEnd type="none" w="med" len="med"/>
          </a:ln>
        </p:spPr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2381" y="1571122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探究：影响斜面机械效率的因素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3" name="图片 2" descr="088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010" y="2558494"/>
            <a:ext cx="5861975" cy="2417206"/>
          </a:xfrm>
          <a:prstGeom prst="rect">
            <a:avLst/>
          </a:prstGeom>
        </p:spPr>
      </p:pic>
      <p:sp>
        <p:nvSpPr>
          <p:cNvPr id="4102" name="Rectangle 6"/>
          <p:cNvSpPr/>
          <p:nvPr/>
        </p:nvSpPr>
        <p:spPr>
          <a:xfrm>
            <a:off x="6040073" y="2908206"/>
            <a:ext cx="2995341" cy="1819275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hangingPunct="0">
              <a:lnSpc>
                <a:spcPct val="150000"/>
              </a:lnSpc>
              <a:buSzPct val="100000"/>
              <a:buFont typeface="Times New Roman" panose="02020603050405020304" pitchFamily="18" charset="0"/>
              <a:buNone/>
            </a:pPr>
            <a:r>
              <a:rPr lang="zh-CN" altLang="en-GB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斜面匀速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拉动木块，并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拉动中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出</a:t>
            </a:r>
            <a:r>
              <a:rPr lang="en-GB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拉力的大小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ldLvl="0" animBg="1"/>
      <p:bldP spid="41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/>
        </p:nvGraphicFramePr>
        <p:xfrm>
          <a:off x="25400" y="1998345"/>
          <a:ext cx="9093200" cy="37712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</a:tblGrid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实验次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斜面倾斜程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斜面材料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木块重力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斜面高度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用功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00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有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拉力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斜面长度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总功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zh-CN" altLang="en-US" sz="200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总</a:t>
                      </a:r>
                      <a:r>
                        <a:rPr lang="en-US" altLang="zh-CN" sz="20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械效率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较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木板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1.4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较陡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木板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1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陡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木板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5.7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棉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.6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毛巾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7.1%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63638" y="1434032"/>
            <a:ext cx="3958508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实验数据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/>
          <p:nvPr/>
        </p:nvSpPr>
        <p:spPr>
          <a:xfrm>
            <a:off x="307639" y="2175633"/>
            <a:ext cx="8569325" cy="32302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面的机械效率与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面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粗糙程度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：同一斜面，拉同一物体，斜面越粗糙，拉力越大，效率越低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面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倾斜程度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：粗糙程度相同，拉同一物体，斜面越陡（倾角越大），拉力越大，效率越高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759977" y="1403005"/>
            <a:ext cx="3585937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结 论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9060" y="1803546"/>
            <a:ext cx="9044940" cy="286131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福建）工人用如图的机械将物体匀速提升到某一高度，若物体的重力与滑轮的重力之比G</a:t>
            </a:r>
            <a:r>
              <a:rPr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滑轮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9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，忽略绳重与摩擦的影响，则机械效率为 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A．10%      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B．45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%            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80%   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90%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109506" y="3016431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5878" y="4721313"/>
          <a:ext cx="1080944" cy="81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" imgW="22555200" imgH="17068800" progId="Equation.DSMT4">
                  <p:embed/>
                </p:oleObj>
              </mc:Choice>
              <mc:Fallback>
                <p:oleObj name="Equation" r:id="rId3" imgW="225552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878" y="4721313"/>
                        <a:ext cx="1080944" cy="818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29022" y="4689597"/>
          <a:ext cx="1259084" cy="86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5" imgW="24384000" imgH="16764000" progId="Equation.DSMT4">
                  <p:embed/>
                </p:oleObj>
              </mc:Choice>
              <mc:Fallback>
                <p:oleObj name="Equation" r:id="rId5" imgW="24384000" imgH="16764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9022" y="4689597"/>
                        <a:ext cx="1259084" cy="866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119761" y="4665868"/>
          <a:ext cx="1569949" cy="87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7" imgW="30480000" imgH="17068800" progId="Equation.DSMT4">
                  <p:embed/>
                </p:oleObj>
              </mc:Choice>
              <mc:Fallback>
                <p:oleObj name="Equation" r:id="rId7" imgW="30480000" imgH="1706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761" y="4665868"/>
                        <a:ext cx="1569949" cy="87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07056" y="4881895"/>
          <a:ext cx="851724" cy="29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9" imgW="16764000" imgH="5791200" progId="Equation.DSMT4">
                  <p:embed/>
                </p:oleObj>
              </mc:Choice>
              <mc:Fallback>
                <p:oleObj name="Equation" r:id="rId9" imgW="16764000" imgH="5791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7056" y="4881895"/>
                        <a:ext cx="851724" cy="29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3"/>
          <p:cNvGrpSpPr/>
          <p:nvPr/>
        </p:nvGrpSpPr>
        <p:grpSpPr bwMode="auto">
          <a:xfrm>
            <a:off x="3388628" y="1375251"/>
            <a:ext cx="1879997" cy="474345"/>
            <a:chOff x="497257" y="753279"/>
            <a:chExt cx="1881032" cy="475146"/>
          </a:xfrm>
        </p:grpSpPr>
        <p:grpSp>
          <p:nvGrpSpPr>
            <p:cNvPr id="2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29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  <p:pic>
        <p:nvPicPr>
          <p:cNvPr id="6185" name="Picture 4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394" y="3112684"/>
            <a:ext cx="17335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38762" y="1597322"/>
            <a:ext cx="8837295" cy="3692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我国许多地方原来都没有</a:t>
            </a:r>
            <a:endParaRPr lang="en-US" altLang="zh-CN" sz="26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自来水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们为了食用水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要从</a:t>
            </a:r>
            <a:endParaRPr lang="en-US" altLang="zh-CN" sz="26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井中打水。如图所示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在这个从</a:t>
            </a:r>
            <a:endParaRPr lang="en-US" altLang="zh-CN" sz="26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井中提水上来的过程中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,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人对哪</a:t>
            </a:r>
            <a:endParaRPr lang="en-US" altLang="zh-CN" sz="26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些物体做了功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这些功都是人们</a:t>
            </a:r>
            <a:endParaRPr lang="en-US" altLang="zh-CN" sz="26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indent="0">
              <a:lnSpc>
                <a:spcPct val="150000"/>
              </a:lnSpc>
            </a:pP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希望做的吗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对谁做的功才是有用的呢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?</a:t>
            </a:r>
            <a:endParaRPr lang="zh-CN" altLang="en-US" sz="26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703" y="1973031"/>
            <a:ext cx="3315509" cy="23824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070" y="1755140"/>
            <a:ext cx="8945880" cy="399224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ts val="338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9•荆门）如图用同一滑轮组分别将两个不同的物体A和B匀速提升相同的高度，不计绳重和摩擦的影响，提升A的过程滑轮组的机械效率较大，则下列判断正确的是（　　）</a:t>
            </a:r>
          </a:p>
          <a:p>
            <a:pPr fontAlgn="auto">
              <a:lnSpc>
                <a:spcPts val="33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①A物体比B物体轻</a:t>
            </a:r>
          </a:p>
          <a:p>
            <a:pPr fontAlgn="auto">
              <a:lnSpc>
                <a:spcPts val="33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②提升A的拉力较大</a:t>
            </a:r>
          </a:p>
          <a:p>
            <a:pPr fontAlgn="auto">
              <a:lnSpc>
                <a:spcPts val="33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③提升A所做的额外功较少</a:t>
            </a:r>
          </a:p>
          <a:p>
            <a:pPr fontAlgn="auto">
              <a:lnSpc>
                <a:spcPts val="33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④提升A做的有用功较多</a:t>
            </a:r>
          </a:p>
          <a:p>
            <a:pPr fontAlgn="auto">
              <a:lnSpc>
                <a:spcPts val="33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只有①③     B．只有②④ </a:t>
            </a:r>
          </a:p>
          <a:p>
            <a:pPr fontAlgn="auto">
              <a:lnSpc>
                <a:spcPts val="338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只有②③     D．只有①④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56" t="1311" r="19244"/>
          <a:stretch>
            <a:fillRect/>
          </a:stretch>
        </p:blipFill>
        <p:spPr>
          <a:xfrm>
            <a:off x="7042150" y="2981056"/>
            <a:ext cx="1852862" cy="239352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91443" y="2653665"/>
            <a:ext cx="1851660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3520122" y="1820545"/>
            <a:ext cx="1605551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/>
          </a:p>
        </p:txBody>
      </p:sp>
      <p:sp>
        <p:nvSpPr>
          <p:cNvPr id="5" name="圆角矩形标注 4"/>
          <p:cNvSpPr/>
          <p:nvPr/>
        </p:nvSpPr>
        <p:spPr>
          <a:xfrm>
            <a:off x="5353685" y="3211830"/>
            <a:ext cx="1199515" cy="434975"/>
          </a:xfrm>
          <a:prstGeom prst="wedgeRoundRectCallout">
            <a:avLst>
              <a:gd name="adj1" fmla="val -270751"/>
              <a:gd name="adj2" fmla="val -95547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更重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372724" y="2653665"/>
            <a:ext cx="38671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sp>
        <p:nvSpPr>
          <p:cNvPr id="14" name="圆角矩形标注 13"/>
          <p:cNvSpPr/>
          <p:nvPr/>
        </p:nvSpPr>
        <p:spPr>
          <a:xfrm>
            <a:off x="4282440" y="4524375"/>
            <a:ext cx="2759710" cy="434975"/>
          </a:xfrm>
          <a:prstGeom prst="wedgeRoundRectCallout">
            <a:avLst>
              <a:gd name="adj1" fmla="val 8467"/>
              <a:gd name="adj2" fmla="val -249708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提升A的拉力较大</a:t>
            </a:r>
          </a:p>
        </p:txBody>
      </p:sp>
      <p:sp>
        <p:nvSpPr>
          <p:cNvPr id="16" name="圆角矩形标注 15"/>
          <p:cNvSpPr/>
          <p:nvPr/>
        </p:nvSpPr>
        <p:spPr>
          <a:xfrm>
            <a:off x="3077845" y="3419475"/>
            <a:ext cx="1951990" cy="1104900"/>
          </a:xfrm>
          <a:prstGeom prst="wedgeRoundRectCallout">
            <a:avLst>
              <a:gd name="adj1" fmla="val -76317"/>
              <a:gd name="adj2" fmla="val -78735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提升A做的有用功较多</a:t>
            </a:r>
          </a:p>
        </p:txBody>
      </p:sp>
      <p:grpSp>
        <p:nvGrpSpPr>
          <p:cNvPr id="31" name="组合 3"/>
          <p:cNvGrpSpPr/>
          <p:nvPr/>
        </p:nvGrpSpPr>
        <p:grpSpPr bwMode="auto">
          <a:xfrm>
            <a:off x="3388628" y="1375251"/>
            <a:ext cx="1879997" cy="474345"/>
            <a:chOff x="497257" y="753279"/>
            <a:chExt cx="1881032" cy="475146"/>
          </a:xfrm>
        </p:grpSpPr>
        <p:grpSp>
          <p:nvGrpSpPr>
            <p:cNvPr id="32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4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4" grpId="0" bldLvl="0" animBg="1"/>
      <p:bldP spid="5" grpId="0" bldLvl="0" animBg="1"/>
      <p:bldP spid="7" grpId="0"/>
      <p:bldP spid="14" grpId="0" bldLvl="0" animBg="1"/>
      <p:bldP spid="16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775654" y="1884235"/>
            <a:ext cx="40386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sp>
        <p:nvSpPr>
          <p:cNvPr id="30730" name="文本框 30729"/>
          <p:cNvSpPr txBox="1"/>
          <p:nvPr/>
        </p:nvSpPr>
        <p:spPr>
          <a:xfrm>
            <a:off x="342265" y="2049780"/>
            <a:ext cx="8554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关于机械效率，以下说法正确的是（        ）</a:t>
            </a:r>
          </a:p>
        </p:txBody>
      </p:sp>
      <p:sp>
        <p:nvSpPr>
          <p:cNvPr id="30731" name="动作按钮: 自定义 30730"/>
          <p:cNvSpPr/>
          <p:nvPr/>
        </p:nvSpPr>
        <p:spPr>
          <a:xfrm>
            <a:off x="631779" y="5163482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省力越多的机械，机械效率越高</a:t>
            </a:r>
          </a:p>
        </p:txBody>
      </p:sp>
      <p:sp>
        <p:nvSpPr>
          <p:cNvPr id="30732" name="动作按钮: 自定义 30731"/>
          <p:cNvSpPr/>
          <p:nvPr/>
        </p:nvSpPr>
        <p:spPr>
          <a:xfrm>
            <a:off x="631779" y="4266559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功越多的机械，机械效率越高</a:t>
            </a:r>
          </a:p>
        </p:txBody>
      </p:sp>
      <p:sp>
        <p:nvSpPr>
          <p:cNvPr id="30733" name="动作按钮: 自定义 30732"/>
          <p:cNvSpPr/>
          <p:nvPr/>
        </p:nvSpPr>
        <p:spPr>
          <a:xfrm>
            <a:off x="631779" y="3462614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单位时间里做功越多的机械，机械效率越高</a:t>
            </a:r>
          </a:p>
        </p:txBody>
      </p:sp>
      <p:sp>
        <p:nvSpPr>
          <p:cNvPr id="30734" name="动作按钮: 自定义 30733">
            <a:hlinkClick r:id="rId2" action="ppaction://hlinksldjump">
              <a:snd r:embed="rId3" name="applause.wav"/>
            </a:hlinkClick>
          </p:cNvPr>
          <p:cNvSpPr/>
          <p:nvPr/>
        </p:nvSpPr>
        <p:spPr>
          <a:xfrm>
            <a:off x="631779" y="2642350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机械效率总小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1"/>
          <p:cNvGrpSpPr>
            <a:grpSpLocks noChangeAspect="1"/>
          </p:cNvGrpSpPr>
          <p:nvPr/>
        </p:nvGrpSpPr>
        <p:grpSpPr>
          <a:xfrm>
            <a:off x="3219133" y="1414630"/>
            <a:ext cx="2411412" cy="450850"/>
            <a:chOff x="3564387" y="597378"/>
            <a:chExt cx="2247990" cy="419195"/>
          </a:xfrm>
        </p:grpSpPr>
        <p:sp>
          <p:nvSpPr>
            <p:cNvPr id="26" name="缺角矩形 25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7" name="缺角矩形 26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8" name="缺角矩形 27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9" name="缺角矩形 28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0" name="缺角矩形 29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1" name="TextBox 15"/>
          <p:cNvSpPr txBox="1"/>
          <p:nvPr/>
        </p:nvSpPr>
        <p:spPr>
          <a:xfrm>
            <a:off x="3184208" y="1371767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文本框 31753"/>
          <p:cNvSpPr txBox="1"/>
          <p:nvPr/>
        </p:nvSpPr>
        <p:spPr>
          <a:xfrm>
            <a:off x="429190" y="1947277"/>
            <a:ext cx="84810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某机械的机械效率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75%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这说明使用这一装置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功 </a:t>
            </a: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    )</a:t>
            </a:r>
          </a:p>
        </p:txBody>
      </p:sp>
      <p:sp>
        <p:nvSpPr>
          <p:cNvPr id="31755" name="动作按钮: 自定义 31754"/>
          <p:cNvSpPr/>
          <p:nvPr/>
        </p:nvSpPr>
        <p:spPr>
          <a:xfrm>
            <a:off x="611188" y="5089525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额外功占总功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/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756" name="动作按钮: 自定义 31755"/>
          <p:cNvSpPr/>
          <p:nvPr/>
        </p:nvSpPr>
        <p:spPr>
          <a:xfrm>
            <a:off x="611188" y="4251325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总功是有用功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倍 </a:t>
            </a:r>
          </a:p>
        </p:txBody>
      </p:sp>
      <p:sp>
        <p:nvSpPr>
          <p:cNvPr id="31757" name="动作按钮: 自定义 31756">
            <a:hlinkClick r:id="rId2" action="ppaction://hlinksldjump">
              <a:snd r:embed="rId3" name="applause.wav"/>
            </a:hlinkClick>
          </p:cNvPr>
          <p:cNvSpPr/>
          <p:nvPr/>
        </p:nvSpPr>
        <p:spPr>
          <a:xfrm>
            <a:off x="611188" y="3489325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有用功是额外功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倍 </a:t>
            </a:r>
          </a:p>
        </p:txBody>
      </p:sp>
      <p:sp>
        <p:nvSpPr>
          <p:cNvPr id="31758" name="动作按钮: 自定义 31757">
            <a:hlinkClick r:id="rId2" action="ppaction://hlinksldjump"/>
          </p:cNvPr>
          <p:cNvSpPr/>
          <p:nvPr/>
        </p:nvSpPr>
        <p:spPr>
          <a:xfrm>
            <a:off x="611188" y="2727325"/>
            <a:ext cx="7239000" cy="609600"/>
          </a:xfrm>
          <a:prstGeom prst="actionButtonBlank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总功是额外功的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倍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270558" y="1822191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grpSp>
        <p:nvGrpSpPr>
          <p:cNvPr id="16" name="组合 1"/>
          <p:cNvGrpSpPr>
            <a:grpSpLocks noChangeAspect="1"/>
          </p:cNvGrpSpPr>
          <p:nvPr/>
        </p:nvGrpSpPr>
        <p:grpSpPr>
          <a:xfrm>
            <a:off x="3219133" y="1414630"/>
            <a:ext cx="2411412" cy="450850"/>
            <a:chOff x="3564387" y="597378"/>
            <a:chExt cx="2247990" cy="419195"/>
          </a:xfrm>
        </p:grpSpPr>
        <p:sp>
          <p:nvSpPr>
            <p:cNvPr id="17" name="缺角矩形 16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2" name="TextBox 15"/>
          <p:cNvSpPr txBox="1"/>
          <p:nvPr/>
        </p:nvSpPr>
        <p:spPr>
          <a:xfrm>
            <a:off x="3184208" y="1371767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01656" y="1848821"/>
            <a:ext cx="879348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同一滑轮组分别将物体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和物体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匀速提升相同的高度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与提升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相比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提升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过程滑轮组的机械效率较大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若不计绳重与摩擦的影响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则提升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过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程 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400" b="1" i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  <a:endParaRPr lang="zh-CN" sz="2400" b="1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额外功较小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	      B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额外功较大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总功较小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	                  D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总功较大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461" name="人补八39.EPS" descr="id:2147519908;FounderC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889" y="3096040"/>
            <a:ext cx="3357880" cy="252603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58101" y="3622686"/>
            <a:ext cx="40386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grpSp>
        <p:nvGrpSpPr>
          <p:cNvPr id="18" name="组合 1"/>
          <p:cNvGrpSpPr>
            <a:grpSpLocks noChangeAspect="1"/>
          </p:cNvGrpSpPr>
          <p:nvPr/>
        </p:nvGrpSpPr>
        <p:grpSpPr>
          <a:xfrm>
            <a:off x="3219133" y="1414630"/>
            <a:ext cx="2411412" cy="450850"/>
            <a:chOff x="3564387" y="597378"/>
            <a:chExt cx="2247990" cy="419195"/>
          </a:xfrm>
        </p:grpSpPr>
        <p:sp>
          <p:nvSpPr>
            <p:cNvPr id="19" name="缺角矩形 1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缺角矩形 1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1" name="缺角矩形 2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2" name="缺角矩形 2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3" name="缺角矩形 2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5" name="TextBox 15"/>
          <p:cNvSpPr txBox="1"/>
          <p:nvPr/>
        </p:nvSpPr>
        <p:spPr>
          <a:xfrm>
            <a:off x="3184208" y="1371767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61925" y="1746250"/>
            <a:ext cx="859726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 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示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利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轻质滑轮组匀速拉动水平地面上重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0 N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物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体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拉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大小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 N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若物体和地面之间的摩擦力大小为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5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处的拉力大小和滑轮组的机械效率分别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为 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A. 45 N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%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	</a:t>
            </a: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B. 45 N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5%</a:t>
            </a: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. 60 N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50%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	</a:t>
            </a:r>
          </a:p>
          <a:p>
            <a:pPr indent="0" fontAlgn="auto">
              <a:lnSpc>
                <a:spcPct val="150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D. 60 N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75%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1464" name="12311.EPS" descr="id:2147519929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8655" y="3829050"/>
            <a:ext cx="4794885" cy="172466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950200" y="2810959"/>
            <a:ext cx="386715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  <p:cxnSp>
        <p:nvCxnSpPr>
          <p:cNvPr id="2" name="直接箭头连接符 1"/>
          <p:cNvCxnSpPr/>
          <p:nvPr/>
        </p:nvCxnSpPr>
        <p:spPr>
          <a:xfrm>
            <a:off x="7287260" y="4968240"/>
            <a:ext cx="1049020" cy="889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8003540" y="4359910"/>
            <a:ext cx="100139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=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5N</a:t>
            </a:r>
          </a:p>
        </p:txBody>
      </p:sp>
      <p:grpSp>
        <p:nvGrpSpPr>
          <p:cNvPr id="14" name="组合 1"/>
          <p:cNvGrpSpPr>
            <a:grpSpLocks noChangeAspect="1"/>
          </p:cNvGrpSpPr>
          <p:nvPr/>
        </p:nvGrpSpPr>
        <p:grpSpPr>
          <a:xfrm>
            <a:off x="3219133" y="1414630"/>
            <a:ext cx="2411412" cy="450850"/>
            <a:chOff x="3564387" y="597378"/>
            <a:chExt cx="2247990" cy="419195"/>
          </a:xfrm>
        </p:grpSpPr>
        <p:sp>
          <p:nvSpPr>
            <p:cNvPr id="15" name="缺角矩形 14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9" name="缺角矩形 18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20" name="TextBox 15"/>
          <p:cNvSpPr txBox="1"/>
          <p:nvPr/>
        </p:nvSpPr>
        <p:spPr>
          <a:xfrm>
            <a:off x="3184208" y="1371767"/>
            <a:ext cx="2479675" cy="475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0490" y="2005965"/>
            <a:ext cx="8961120" cy="39693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图所示，在水平路面上行驶的汽车通过滑轮组拉着重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9×10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的货物A沿斜面向上匀速运动。货物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速度为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2m/s，经过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10s，货物A竖直升高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10m。已知汽车对绳的拉力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功率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120kW，不计绳、滑轮的质量和摩擦，求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1）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间内汽车对绳的拉力所做的功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汽车对绳的拉力大小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3）斜面的机械效率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4" t="12454" b="21064"/>
          <a:stretch>
            <a:fillRect/>
          </a:stretch>
        </p:blipFill>
        <p:spPr>
          <a:xfrm>
            <a:off x="5871411" y="4145881"/>
            <a:ext cx="2808925" cy="1614089"/>
          </a:xfrm>
          <a:prstGeom prst="rect">
            <a:avLst/>
          </a:prstGeom>
        </p:spPr>
      </p:pic>
      <p:grpSp>
        <p:nvGrpSpPr>
          <p:cNvPr id="18" name="组合 1"/>
          <p:cNvGrpSpPr>
            <a:grpSpLocks noChangeAspect="1"/>
          </p:cNvGrpSpPr>
          <p:nvPr/>
        </p:nvGrpSpPr>
        <p:grpSpPr bwMode="auto">
          <a:xfrm>
            <a:off x="3216593" y="1350302"/>
            <a:ext cx="2411016" cy="450056"/>
            <a:chOff x="3564387" y="597378"/>
            <a:chExt cx="2247990" cy="419195"/>
          </a:xfrm>
        </p:grpSpPr>
        <p:sp>
          <p:nvSpPr>
            <p:cNvPr id="19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1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2" name="TextBox 15"/>
          <p:cNvSpPr txBox="1">
            <a:spLocks noChangeArrowheads="1"/>
          </p:cNvSpPr>
          <p:nvPr/>
        </p:nvSpPr>
        <p:spPr bwMode="auto">
          <a:xfrm>
            <a:off x="3182065" y="1307439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560" y="1398905"/>
            <a:ext cx="8954135" cy="40786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（1）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间内汽车对绳的拉力所做的功：</a:t>
            </a:r>
          </a:p>
          <a:p>
            <a:pPr>
              <a:lnSpc>
                <a:spcPct val="12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t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2×10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×10s=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×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）由图知，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，拉力端移动速度：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3×2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6m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得汽车对绳的拉力大小：</a:t>
            </a:r>
          </a:p>
          <a:p>
            <a:pPr>
              <a:lnSpc>
                <a:spcPct val="120000"/>
              </a:lnSpc>
            </a:pP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3）不计绳、滑轮的质量和摩擦，滑轮组对重物做的功等于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汽车对绳的拉力所做的功，即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总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.2×10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J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斜面的机械效率：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756556" y="3081384"/>
          <a:ext cx="3604343" cy="68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78333600" imgH="14935200" progId="Equation.DSMT4">
                  <p:embed/>
                </p:oleObj>
              </mc:Choice>
              <mc:Fallback>
                <p:oleObj name="Equation" r:id="rId3" imgW="78333600" imgH="1493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6556" y="3081384"/>
                        <a:ext cx="3604343" cy="68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99919" y="5012365"/>
          <a:ext cx="4431760" cy="75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99669600" imgH="17068800" progId="Equation.DSMT4">
                  <p:embed/>
                </p:oleObj>
              </mc:Choice>
              <mc:Fallback>
                <p:oleObj name="Equation" r:id="rId5" imgW="99669600" imgH="170688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9919" y="5012365"/>
                        <a:ext cx="4431760" cy="75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8" name="12309A.EPS" descr="id:2147519878;FounderCES"/>
          <p:cNvPicPr>
            <a:picLocks noChangeAspect="1"/>
          </p:cNvPicPr>
          <p:nvPr/>
        </p:nvPicPr>
        <p:blipFill>
          <a:blip r:embed="rId2"/>
          <a:srcRect l="8790" r="9005"/>
          <a:stretch>
            <a:fillRect/>
          </a:stretch>
        </p:blipFill>
        <p:spPr>
          <a:xfrm>
            <a:off x="820420" y="1450340"/>
            <a:ext cx="7291705" cy="432498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8490" y="2034110"/>
            <a:ext cx="8484508" cy="3283208"/>
            <a:chOff x="508490" y="1176860"/>
            <a:chExt cx="8484508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30" y="2383605"/>
              <a:ext cx="4676268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303020" y="1814645"/>
            <a:ext cx="7511796" cy="16478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能设计实验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测定某种简单机械的机械效率；知道提高机械效率的实际意义和方法</a:t>
            </a:r>
            <a:r>
              <a:rPr lang="zh-CN" altLang="en-US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有合理改进机械、提高机械效率的意识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927735" y="1487620"/>
            <a:ext cx="7966075" cy="4051300"/>
            <a:chOff x="1379" y="819"/>
            <a:chExt cx="12545" cy="6380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1379" y="7173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483" y="4042"/>
              <a:ext cx="0" cy="315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 flipV="1">
              <a:off x="13449" y="4042"/>
              <a:ext cx="456" cy="0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808990" y="3717105"/>
            <a:ext cx="7737475" cy="1711325"/>
            <a:chOff x="987" y="4434"/>
            <a:chExt cx="12185" cy="2695"/>
          </a:xfrm>
        </p:grpSpPr>
        <p:sp>
          <p:nvSpPr>
            <p:cNvPr id="8" name="内容占位符 2"/>
            <p:cNvSpPr txBox="1"/>
            <p:nvPr/>
          </p:nvSpPr>
          <p:spPr bwMode="auto">
            <a:xfrm>
              <a:off x="987" y="4434"/>
              <a:ext cx="12185" cy="268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spPr>
          <p:txBody>
            <a:bodyPr/>
            <a:lstStyle>
              <a:lvl1pPr algn="l" rtl="0" fontAlgn="base">
                <a:lnSpc>
                  <a:spcPct val="120000"/>
                </a:lnSpc>
                <a:spcBef>
                  <a:spcPts val="0"/>
                </a:spcBef>
                <a:spcAft>
                  <a:spcPct val="0"/>
                </a:spcAft>
                <a:defRPr sz="2400" b="1" kern="1200">
                  <a:solidFill>
                    <a:schemeClr val="tx1"/>
                  </a:solidFill>
                  <a:latin typeface="+mj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zh-CN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1. </a:t>
              </a:r>
              <a:r>
                <a:rPr lang="en-US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能结合实例认识</a:t>
              </a:r>
              <a:r>
                <a:rPr lang="zh-CN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有用功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、</a:t>
              </a:r>
              <a:r>
                <a:rPr lang="zh-CN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额外功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zh-CN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总功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；理解</a:t>
              </a:r>
              <a:r>
                <a:rPr lang="zh-CN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机械效率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的概念</a:t>
              </a:r>
              <a:r>
                <a:rPr lang="zh-CN" altLang="en-US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知道机械效率小于1及没有单位的原因</a:t>
              </a:r>
              <a:r>
                <a:rPr lang="zh-CN" altLang="en-US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会利用公式</a:t>
              </a:r>
              <a:r>
                <a:rPr lang="zh-CN" altLang="zh-CN" sz="2600" i="1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η</a:t>
              </a:r>
              <a:r>
                <a:rPr lang="zh-CN" altLang="zh-CN" sz="26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zh-CN" altLang="zh-CN" sz="260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        进行相关的计算。</a:t>
              </a:r>
            </a:p>
            <a:p>
              <a:pPr eaLnBrk="1" hangingPunct="1"/>
              <a:endPara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  <a:p>
              <a:pPr eaLnBrk="1" hangingPunct="1"/>
              <a:endParaRPr kumimoji="0" lang="zh-CN" altLang="zh-CN" sz="2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444" y="5775"/>
            <a:ext cx="1017" cy="1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3" imgW="12801600" imgH="17068800" progId="Equation.DSMT4">
                    <p:embed/>
                  </p:oleObj>
                </mc:Choice>
                <mc:Fallback>
                  <p:oleObj name="Equation" r:id="rId3" imgW="12801600" imgH="17068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44" y="5775"/>
                          <a:ext cx="1017" cy="13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68600" y="1421130"/>
            <a:ext cx="4092575" cy="463550"/>
            <a:chOff x="4360" y="888"/>
            <a:chExt cx="6445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779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用功和额外功</a:t>
              </a:r>
            </a:p>
          </p:txBody>
        </p:sp>
      </p:grpSp>
      <p:sp>
        <p:nvSpPr>
          <p:cNvPr id="6146" name="文本占位符 6145"/>
          <p:cNvSpPr>
            <a:spLocks noGrp="1"/>
          </p:cNvSpPr>
          <p:nvPr>
            <p:ph type="body" idx="4294967295"/>
          </p:nvPr>
        </p:nvSpPr>
        <p:spPr>
          <a:xfrm>
            <a:off x="2710512" y="3301048"/>
            <a:ext cx="2411862" cy="446087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砂子做功</a:t>
            </a:r>
          </a:p>
        </p:txBody>
      </p:sp>
      <p:sp>
        <p:nvSpPr>
          <p:cNvPr id="6147" name="矩形 6146"/>
          <p:cNvSpPr/>
          <p:nvPr/>
        </p:nvSpPr>
        <p:spPr>
          <a:xfrm>
            <a:off x="2712085" y="4083685"/>
            <a:ext cx="2070100" cy="4197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 b="1">
                <a:solidFill>
                  <a:schemeClr val="tx1"/>
                </a:solidFill>
              </a:rPr>
              <a:t>对空桶做功</a:t>
            </a:r>
          </a:p>
        </p:txBody>
      </p:sp>
      <p:sp>
        <p:nvSpPr>
          <p:cNvPr id="6148" name="矩形 6147"/>
          <p:cNvSpPr/>
          <p:nvPr/>
        </p:nvSpPr>
        <p:spPr>
          <a:xfrm>
            <a:off x="2663825" y="4948555"/>
            <a:ext cx="3041015" cy="4197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 b="1">
                <a:solidFill>
                  <a:schemeClr val="tx1"/>
                </a:solidFill>
              </a:rPr>
              <a:t>克服自身重力做功</a:t>
            </a:r>
          </a:p>
        </p:txBody>
      </p:sp>
      <p:sp>
        <p:nvSpPr>
          <p:cNvPr id="6149" name="矩形 6148"/>
          <p:cNvSpPr/>
          <p:nvPr/>
        </p:nvSpPr>
        <p:spPr>
          <a:xfrm>
            <a:off x="6007100" y="4304030"/>
            <a:ext cx="2792095" cy="78740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并不需要做但又不得不做的功</a:t>
            </a:r>
          </a:p>
        </p:txBody>
      </p:sp>
      <p:sp>
        <p:nvSpPr>
          <p:cNvPr id="6150" name="矩形 6149"/>
          <p:cNvSpPr/>
          <p:nvPr/>
        </p:nvSpPr>
        <p:spPr>
          <a:xfrm>
            <a:off x="4855560" y="3293110"/>
            <a:ext cx="3379470" cy="43688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对人们有用必须做的功</a:t>
            </a:r>
          </a:p>
        </p:txBody>
      </p:sp>
      <p:grpSp>
        <p:nvGrpSpPr>
          <p:cNvPr id="6153" name="组合 6152"/>
          <p:cNvGrpSpPr/>
          <p:nvPr/>
        </p:nvGrpSpPr>
        <p:grpSpPr>
          <a:xfrm>
            <a:off x="402099" y="1860550"/>
            <a:ext cx="1955656" cy="3738880"/>
            <a:chOff x="-312" y="0"/>
            <a:chExt cx="2063" cy="3468"/>
          </a:xfrm>
        </p:grpSpPr>
        <p:pic>
          <p:nvPicPr>
            <p:cNvPr id="6154" name="图片 6153" descr="方法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" y="0"/>
              <a:ext cx="1740" cy="346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6155" name="组合 6154"/>
            <p:cNvGrpSpPr/>
            <p:nvPr/>
          </p:nvGrpSpPr>
          <p:grpSpPr>
            <a:xfrm>
              <a:off x="-312" y="1214"/>
              <a:ext cx="975" cy="2146"/>
              <a:chOff x="-312" y="0"/>
              <a:chExt cx="975" cy="2146"/>
            </a:xfrm>
          </p:grpSpPr>
          <p:sp>
            <p:nvSpPr>
              <p:cNvPr id="6156" name="直接连接符 6155"/>
              <p:cNvSpPr/>
              <p:nvPr/>
            </p:nvSpPr>
            <p:spPr>
              <a:xfrm>
                <a:off x="136" y="1783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6157" name="直接连接符 6156"/>
              <p:cNvSpPr/>
              <p:nvPr/>
            </p:nvSpPr>
            <p:spPr>
              <a:xfrm>
                <a:off x="136" y="649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6158" name="直接连接符 6157"/>
              <p:cNvSpPr/>
              <p:nvPr/>
            </p:nvSpPr>
            <p:spPr>
              <a:xfrm>
                <a:off x="136" y="1134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stealth" w="lg" len="lg"/>
                <a:tailEnd type="none" w="med" len="med"/>
              </a:ln>
            </p:spPr>
          </p:sp>
          <p:sp>
            <p:nvSpPr>
              <p:cNvPr id="6159" name="直接连接符 6158"/>
              <p:cNvSpPr/>
              <p:nvPr/>
            </p:nvSpPr>
            <p:spPr>
              <a:xfrm>
                <a:off x="136" y="0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stealth" w="lg" len="lg"/>
                <a:tailEnd type="none" w="med" len="med"/>
              </a:ln>
            </p:spPr>
          </p:sp>
          <p:sp>
            <p:nvSpPr>
              <p:cNvPr id="6160" name="文本框 6159"/>
              <p:cNvSpPr txBox="1"/>
              <p:nvPr/>
            </p:nvSpPr>
            <p:spPr>
              <a:xfrm>
                <a:off x="-266" y="1435"/>
                <a:ext cx="929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m</a:t>
                </a:r>
              </a:p>
            </p:txBody>
          </p:sp>
          <p:sp>
            <p:nvSpPr>
              <p:cNvPr id="6161" name="文本框 6160"/>
              <p:cNvSpPr txBox="1"/>
              <p:nvPr/>
            </p:nvSpPr>
            <p:spPr>
              <a:xfrm>
                <a:off x="-312" y="280"/>
                <a:ext cx="740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hlin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3m</a:t>
                </a:r>
              </a:p>
            </p:txBody>
          </p:sp>
        </p:grpSp>
      </p:grpSp>
      <p:sp>
        <p:nvSpPr>
          <p:cNvPr id="6163" name="文本框 6162"/>
          <p:cNvSpPr txBox="1"/>
          <p:nvPr/>
        </p:nvSpPr>
        <p:spPr>
          <a:xfrm>
            <a:off x="2769235" y="2486025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他的目的是：</a:t>
            </a:r>
          </a:p>
        </p:txBody>
      </p:sp>
      <p:sp>
        <p:nvSpPr>
          <p:cNvPr id="6164" name="右大括号 6163"/>
          <p:cNvSpPr/>
          <p:nvPr/>
        </p:nvSpPr>
        <p:spPr>
          <a:xfrm>
            <a:off x="5704840" y="4260215"/>
            <a:ext cx="229235" cy="975360"/>
          </a:xfrm>
          <a:prstGeom prst="rightBrace">
            <a:avLst>
              <a:gd name="adj1" fmla="val 29992"/>
              <a:gd name="adj2" fmla="val 50000"/>
            </a:avLst>
          </a:prstGeom>
          <a:noFill/>
          <a:ln w="635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5" name="矩形 6164"/>
          <p:cNvSpPr/>
          <p:nvPr/>
        </p:nvSpPr>
        <p:spPr>
          <a:xfrm>
            <a:off x="4818538" y="2520892"/>
            <a:ext cx="3313113" cy="4603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沙子运上三楼</a:t>
            </a:r>
          </a:p>
        </p:txBody>
      </p:sp>
      <p:sp>
        <p:nvSpPr>
          <p:cNvPr id="6166" name="矩形 6165"/>
          <p:cNvSpPr/>
          <p:nvPr/>
        </p:nvSpPr>
        <p:spPr>
          <a:xfrm>
            <a:off x="3843655" y="1955165"/>
            <a:ext cx="2631440" cy="4603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水桶提沙子上楼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hlinkClick r:id="rId4" action="ppaction://hlinksldjump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7238365" y="3894315"/>
            <a:ext cx="1280160" cy="336550"/>
          </a:xfrm>
          <a:prstGeom prst="wedgeRoundRectCallout">
            <a:avLst>
              <a:gd name="adj1" fmla="val -56824"/>
              <a:gd name="adj2" fmla="val -110626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有用功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7212965" y="5368289"/>
            <a:ext cx="1305560" cy="438465"/>
          </a:xfrm>
          <a:prstGeom prst="wedgeRoundRectCallout">
            <a:avLst>
              <a:gd name="adj1" fmla="val -107688"/>
              <a:gd name="adj2" fmla="val -139622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额外功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61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  <p:bldP spid="6147" grpId="0"/>
      <p:bldP spid="6148" grpId="0"/>
      <p:bldP spid="6149" grpId="0" bldLvl="0" animBg="1"/>
      <p:bldP spid="6150" grpId="0" bldLvl="0" animBg="1"/>
      <p:bldP spid="6163" grpId="0"/>
      <p:bldP spid="6165" grpId="0" bldLvl="0" animBg="1"/>
      <p:bldP spid="6166" grpId="0" bldLvl="0" animBg="1"/>
      <p:bldP spid="3" grpId="0" bldLvl="0" animBg="1"/>
      <p:bldP spid="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" y="1598745"/>
            <a:ext cx="1273969" cy="1763078"/>
          </a:xfrm>
          <a:prstGeom prst="rect">
            <a:avLst/>
          </a:prstGeom>
        </p:spPr>
      </p:pic>
      <p:sp>
        <p:nvSpPr>
          <p:cNvPr id="7171" name="矩形 7170"/>
          <p:cNvSpPr>
            <a:spLocks noRot="1"/>
          </p:cNvSpPr>
          <p:nvPr/>
        </p:nvSpPr>
        <p:spPr>
          <a:xfrm>
            <a:off x="1210945" y="1821206"/>
            <a:ext cx="7132320" cy="64897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altLang="zh-C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有用功（</a:t>
            </a:r>
            <a:r>
              <a:rPr lang="en-US" altLang="zh-C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为了达到工作目的，必须做的</a:t>
            </a:r>
            <a:r>
              <a:rPr lang="zh-CN" altLang="en-US" sz="24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功。</a:t>
            </a:r>
            <a:endParaRPr lang="zh-CN" altLang="en-US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7172" name="矩形 7171"/>
          <p:cNvSpPr>
            <a:spLocks noRot="1"/>
          </p:cNvSpPr>
          <p:nvPr/>
        </p:nvSpPr>
        <p:spPr>
          <a:xfrm>
            <a:off x="1211015" y="2783711"/>
            <a:ext cx="7046595" cy="93853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额外功（</a:t>
            </a:r>
            <a:r>
              <a:rPr lang="en-US" altLang="zh-C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额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为了达到工作目的，并非我们所需要但又不得不做的功。</a:t>
            </a:r>
          </a:p>
        </p:txBody>
      </p:sp>
      <p:sp>
        <p:nvSpPr>
          <p:cNvPr id="7173" name="矩形 7172"/>
          <p:cNvSpPr>
            <a:spLocks noRot="1"/>
          </p:cNvSpPr>
          <p:nvPr/>
        </p:nvSpPr>
        <p:spPr>
          <a:xfrm>
            <a:off x="1276827" y="3862896"/>
            <a:ext cx="5222875" cy="64960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altLang="zh-C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总功（</a:t>
            </a:r>
            <a:r>
              <a:rPr lang="en-US" altLang="zh-CN" sz="24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总</a:t>
            </a:r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）：</a:t>
            </a:r>
            <a:r>
              <a:rPr lang="zh-CN" altLang="en-US" sz="2400" b="1" dirty="0">
                <a:solidFill>
                  <a:schemeClr val="tx1"/>
                </a:solidFill>
                <a:cs typeface="Times New Roman" panose="02020603050405020304" pitchFamily="18" charset="0"/>
              </a:rPr>
              <a:t>动力所做的所有功。</a:t>
            </a:r>
          </a:p>
        </p:txBody>
      </p:sp>
      <p:sp>
        <p:nvSpPr>
          <p:cNvPr id="7174" name="矩形 7173"/>
          <p:cNvSpPr>
            <a:spLocks noRot="1"/>
          </p:cNvSpPr>
          <p:nvPr/>
        </p:nvSpPr>
        <p:spPr>
          <a:xfrm>
            <a:off x="1127125" y="4466590"/>
            <a:ext cx="3649980" cy="64897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2400" b="1" dirty="0">
                <a:solidFill>
                  <a:schemeClr val="tx1"/>
                </a:solidFill>
              </a:rPr>
              <a:t>即有用功与额外功的总和。</a:t>
            </a:r>
          </a:p>
        </p:txBody>
      </p:sp>
      <p:sp>
        <p:nvSpPr>
          <p:cNvPr id="7175" name="矩形 7174"/>
          <p:cNvSpPr>
            <a:spLocks noRot="1"/>
          </p:cNvSpPr>
          <p:nvPr/>
        </p:nvSpPr>
        <p:spPr>
          <a:xfrm>
            <a:off x="5283994" y="4578985"/>
            <a:ext cx="2431415" cy="5365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总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= </a:t>
            </a:r>
            <a:r>
              <a:rPr lang="en-US" altLang="zh-CN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有</a:t>
            </a:r>
            <a:r>
              <a:rPr lang="zh-CN" alt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额</a:t>
            </a:r>
            <a:r>
              <a:rPr lang="zh-CN" altLang="en-US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85" decel="100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385" decel="100000"/>
                                        <p:tgtEl>
                                          <p:spTgt spid="71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03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85" decel="100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385" decel="100000"/>
                                        <p:tgtEl>
                                          <p:spTgt spid="71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385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385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03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  <p:bldP spid="7174" grpId="0"/>
      <p:bldP spid="717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8194"/>
          <p:cNvSpPr txBox="1"/>
          <p:nvPr/>
        </p:nvSpPr>
        <p:spPr>
          <a:xfrm>
            <a:off x="514033" y="1522778"/>
            <a:ext cx="835342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   用水桶从井中提水的时候，所做的功哪部分是有用功，哪部分是额外功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196" name="文本框 8195"/>
          <p:cNvSpPr txBox="1"/>
          <p:nvPr/>
        </p:nvSpPr>
        <p:spPr>
          <a:xfrm>
            <a:off x="647760" y="2723107"/>
            <a:ext cx="7632700" cy="4603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水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做的功是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水桶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做的功是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功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8197" name="文本框 8196"/>
          <p:cNvSpPr txBox="1"/>
          <p:nvPr/>
        </p:nvSpPr>
        <p:spPr>
          <a:xfrm>
            <a:off x="494094" y="3401838"/>
            <a:ext cx="7980449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如果桶掉到井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里，从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井里捞桶的时候，捞上的桶里带了一些水，这种情况下哪部分是有用功，哪部分是额外功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198" name="文本框 8197"/>
          <p:cNvSpPr txBox="1"/>
          <p:nvPr/>
        </p:nvSpPr>
        <p:spPr>
          <a:xfrm>
            <a:off x="667969" y="4739213"/>
            <a:ext cx="7632700" cy="4603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水桶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做的功是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用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提水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做的功是</a:t>
            </a:r>
            <a:r>
              <a:rPr lang="zh-C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额外功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70075" y="1607163"/>
            <a:ext cx="1757157" cy="488722"/>
            <a:chOff x="1745942" y="3955571"/>
            <a:chExt cx="1757157" cy="488722"/>
          </a:xfrm>
        </p:grpSpPr>
        <p:grpSp>
          <p:nvGrpSpPr>
            <p:cNvPr id="17" name="组合 16"/>
            <p:cNvGrpSpPr/>
            <p:nvPr/>
          </p:nvGrpSpPr>
          <p:grpSpPr>
            <a:xfrm>
              <a:off x="1923628" y="3955571"/>
              <a:ext cx="1579471" cy="460375"/>
              <a:chOff x="835069" y="767230"/>
              <a:chExt cx="1579471" cy="460375"/>
            </a:xfrm>
          </p:grpSpPr>
          <p:sp>
            <p:nvSpPr>
              <p:cNvPr id="19" name="流程图: 库存数据 18"/>
              <p:cNvSpPr/>
              <p:nvPr/>
            </p:nvSpPr>
            <p:spPr>
              <a:xfrm rot="10800000">
                <a:off x="835069" y="816408"/>
                <a:ext cx="1334716" cy="387320"/>
              </a:xfrm>
              <a:prstGeom prst="flowChartOnlineStorag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endParaRPr lang="zh-CN" altLang="en-US" kern="0" dirty="0">
                  <a:solidFill>
                    <a:prstClr val="white"/>
                  </a:solidFill>
                  <a:latin typeface="Times New Roman" panose="02020603050405020304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985586" y="767230"/>
                <a:ext cx="1428954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400" b="1" kern="0" dirty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想一想</a:t>
                </a:r>
              </a:p>
            </p:txBody>
          </p:sp>
        </p:grpSp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02" t="8041" r="13842" b="5246"/>
            <a:stretch>
              <a:fillRect/>
            </a:stretch>
          </p:blipFill>
          <p:spPr bwMode="auto">
            <a:xfrm>
              <a:off x="1745942" y="4008572"/>
              <a:ext cx="395789" cy="43572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ldLvl="0" animBg="1"/>
      <p:bldP spid="8197" grpId="0" bldLvl="0"/>
      <p:bldP spid="8198" grpId="1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直接连接符 25626"/>
          <p:cNvSpPr/>
          <p:nvPr/>
        </p:nvSpPr>
        <p:spPr>
          <a:xfrm>
            <a:off x="3246755" y="3624580"/>
            <a:ext cx="6350" cy="164909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stealth" w="med" len="med"/>
            <a:tailEnd type="none" w="med" len="med"/>
          </a:ln>
        </p:spPr>
      </p:sp>
      <p:sp>
        <p:nvSpPr>
          <p:cNvPr id="25644" name="直接连接符 25643"/>
          <p:cNvSpPr/>
          <p:nvPr/>
        </p:nvSpPr>
        <p:spPr>
          <a:xfrm>
            <a:off x="2875530" y="516776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5" name="直接连接符 25644"/>
          <p:cNvSpPr/>
          <p:nvPr/>
        </p:nvSpPr>
        <p:spPr>
          <a:xfrm>
            <a:off x="3401042" y="3650410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6" name="直接连接符 25645"/>
          <p:cNvSpPr/>
          <p:nvPr/>
        </p:nvSpPr>
        <p:spPr>
          <a:xfrm>
            <a:off x="2875530" y="439733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7" name="直接连接符 25646"/>
          <p:cNvSpPr/>
          <p:nvPr/>
        </p:nvSpPr>
        <p:spPr>
          <a:xfrm>
            <a:off x="3401125" y="2079860"/>
            <a:ext cx="186951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8" name="直接连接符 25647"/>
          <p:cNvSpPr/>
          <p:nvPr/>
        </p:nvSpPr>
        <p:spPr>
          <a:xfrm>
            <a:off x="2929115" y="4411629"/>
            <a:ext cx="0" cy="756141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25649" name="直接连接符 25648"/>
          <p:cNvSpPr/>
          <p:nvPr/>
        </p:nvSpPr>
        <p:spPr>
          <a:xfrm>
            <a:off x="3494325" y="2070337"/>
            <a:ext cx="0" cy="1567056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25650" name="文本框 25649"/>
          <p:cNvSpPr txBox="1"/>
          <p:nvPr/>
        </p:nvSpPr>
        <p:spPr>
          <a:xfrm>
            <a:off x="3247045" y="2611192"/>
            <a:ext cx="70255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5651" name="文本框 25650"/>
          <p:cNvSpPr txBox="1"/>
          <p:nvPr/>
        </p:nvSpPr>
        <p:spPr>
          <a:xfrm>
            <a:off x="2595680" y="4612873"/>
            <a:ext cx="70255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5654" name="文本框 25653"/>
          <p:cNvSpPr txBox="1"/>
          <p:nvPr/>
        </p:nvSpPr>
        <p:spPr>
          <a:xfrm>
            <a:off x="4196531" y="2149527"/>
            <a:ext cx="2955220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0cm=0.2m</a:t>
            </a:r>
          </a:p>
        </p:txBody>
      </p:sp>
      <p:sp>
        <p:nvSpPr>
          <p:cNvPr id="25655" name="文本框 25654"/>
          <p:cNvSpPr txBox="1"/>
          <p:nvPr/>
        </p:nvSpPr>
        <p:spPr>
          <a:xfrm>
            <a:off x="4158615" y="2786396"/>
            <a:ext cx="5123853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0.1m=0.2J</a:t>
            </a:r>
          </a:p>
        </p:txBody>
      </p:sp>
      <p:sp>
        <p:nvSpPr>
          <p:cNvPr id="25656" name="文本框 25655"/>
          <p:cNvSpPr txBox="1"/>
          <p:nvPr/>
        </p:nvSpPr>
        <p:spPr>
          <a:xfrm>
            <a:off x="4158615" y="3450851"/>
            <a:ext cx="5433767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2N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0.2m= 0.24J </a:t>
            </a:r>
          </a:p>
        </p:txBody>
      </p:sp>
      <p:sp>
        <p:nvSpPr>
          <p:cNvPr id="25657" name="文本框 25656"/>
          <p:cNvSpPr txBox="1"/>
          <p:nvPr/>
        </p:nvSpPr>
        <p:spPr>
          <a:xfrm>
            <a:off x="4258049" y="4065959"/>
            <a:ext cx="1834353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&lt;  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658" name="文本框 25657"/>
          <p:cNvSpPr txBox="1"/>
          <p:nvPr/>
        </p:nvSpPr>
        <p:spPr>
          <a:xfrm>
            <a:off x="5907405" y="3637280"/>
            <a:ext cx="574040" cy="132207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8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5630" name="矩形 25629"/>
          <p:cNvSpPr/>
          <p:nvPr/>
        </p:nvSpPr>
        <p:spPr>
          <a:xfrm>
            <a:off x="3199130" y="4317365"/>
            <a:ext cx="123190" cy="986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5609" name="组合 25608"/>
          <p:cNvGrpSpPr/>
          <p:nvPr/>
        </p:nvGrpSpPr>
        <p:grpSpPr>
          <a:xfrm>
            <a:off x="2767170" y="3075583"/>
            <a:ext cx="485835" cy="2070753"/>
            <a:chOff x="0" y="0"/>
            <a:chExt cx="416" cy="1739"/>
          </a:xfrm>
        </p:grpSpPr>
        <p:grpSp>
          <p:nvGrpSpPr>
            <p:cNvPr id="25610" name="xjhlx13"/>
            <p:cNvGrpSpPr/>
            <p:nvPr/>
          </p:nvGrpSpPr>
          <p:grpSpPr>
            <a:xfrm>
              <a:off x="142" y="1479"/>
              <a:ext cx="195" cy="260"/>
              <a:chOff x="0" y="0"/>
              <a:chExt cx="1155" cy="1502"/>
            </a:xfrm>
          </p:grpSpPr>
          <p:sp>
            <p:nvSpPr>
              <p:cNvPr id="25611" name="任意多边形 25610"/>
              <p:cNvSpPr/>
              <p:nvPr/>
            </p:nvSpPr>
            <p:spPr>
              <a:xfrm>
                <a:off x="440" y="1068"/>
                <a:ext cx="338" cy="434"/>
              </a:xfrm>
              <a:custGeom>
                <a:avLst/>
                <a:gdLst/>
                <a:ahLst/>
                <a:cxnLst/>
                <a:rect l="0" t="0" r="0" b="0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2" name="任意多边形 25611"/>
              <p:cNvSpPr/>
              <p:nvPr/>
            </p:nvSpPr>
            <p:spPr>
              <a:xfrm flipH="1" flipV="1">
                <a:off x="375" y="0"/>
                <a:ext cx="338" cy="434"/>
              </a:xfrm>
              <a:custGeom>
                <a:avLst/>
                <a:gdLst/>
                <a:ahLst/>
                <a:cxnLst/>
                <a:rect l="0" t="0" r="0" b="0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613" name="矩形 25612"/>
              <p:cNvSpPr/>
              <p:nvPr/>
            </p:nvSpPr>
            <p:spPr>
              <a:xfrm>
                <a:off x="0" y="39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614" name="xjhlx12"/>
            <p:cNvGrpSpPr/>
            <p:nvPr/>
          </p:nvGrpSpPr>
          <p:grpSpPr>
            <a:xfrm>
              <a:off x="0" y="817"/>
              <a:ext cx="416" cy="709"/>
              <a:chOff x="0" y="0"/>
              <a:chExt cx="1440" cy="2454"/>
            </a:xfrm>
          </p:grpSpPr>
          <p:grpSp>
            <p:nvGrpSpPr>
              <p:cNvPr id="25615" name="组合 25614"/>
              <p:cNvGrpSpPr/>
              <p:nvPr/>
            </p:nvGrpSpPr>
            <p:grpSpPr>
              <a:xfrm>
                <a:off x="0" y="0"/>
                <a:ext cx="1440" cy="1440"/>
                <a:chOff x="0" y="0"/>
                <a:chExt cx="1440" cy="1440"/>
              </a:xfrm>
            </p:grpSpPr>
            <p:sp>
              <p:nvSpPr>
                <p:cNvPr id="25617" name="椭圆 25616"/>
                <p:cNvSpPr/>
                <p:nvPr/>
              </p:nvSpPr>
              <p:spPr>
                <a:xfrm>
                  <a:off x="200" y="2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18" name="椭圆 25617"/>
                <p:cNvSpPr/>
                <p:nvPr/>
              </p:nvSpPr>
              <p:spPr>
                <a:xfrm>
                  <a:off x="400" y="4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19" name="椭圆 25618"/>
                <p:cNvSpPr/>
                <p:nvPr/>
              </p:nvSpPr>
              <p:spPr>
                <a:xfrm>
                  <a:off x="600" y="6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616" name="椭圆 25615"/>
                <p:cNvSpPr/>
                <p:nvPr/>
              </p:nvSpPr>
              <p:spPr>
                <a:xfrm>
                  <a:off x="0" y="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5620" name="组合 25619"/>
              <p:cNvGrpSpPr/>
              <p:nvPr/>
            </p:nvGrpSpPr>
            <p:grpSpPr>
              <a:xfrm>
                <a:off x="270" y="575"/>
                <a:ext cx="915" cy="1879"/>
                <a:chOff x="0" y="0"/>
                <a:chExt cx="915" cy="1879"/>
              </a:xfrm>
            </p:grpSpPr>
            <p:sp>
              <p:nvSpPr>
                <p:cNvPr id="25621" name="任意多边形 25620"/>
                <p:cNvSpPr/>
                <p:nvPr/>
              </p:nvSpPr>
              <p:spPr>
                <a:xfrm>
                  <a:off x="230" y="1065"/>
                  <a:ext cx="635" cy="81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>
                    <a:alpha val="100000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5622" name="组合 25621"/>
                <p:cNvGrpSpPr/>
                <p:nvPr/>
              </p:nvGrpSpPr>
              <p:grpSpPr>
                <a:xfrm>
                  <a:off x="0" y="0"/>
                  <a:ext cx="915" cy="1180"/>
                  <a:chOff x="0" y="0"/>
                  <a:chExt cx="915" cy="1180"/>
                </a:xfrm>
              </p:grpSpPr>
              <p:sp>
                <p:nvSpPr>
                  <p:cNvPr id="25623" name="任意多边形 25622"/>
                  <p:cNvSpPr/>
                  <p:nvPr/>
                </p:nvSpPr>
                <p:spPr>
                  <a:xfrm>
                    <a:off x="0" y="0"/>
                    <a:ext cx="915" cy="11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>
                          <a:alpha val="100000"/>
                        </a:srgbClr>
                      </a:gs>
                      <a:gs pos="50000">
                        <a:srgbClr val="969696">
                          <a:alpha val="100000"/>
                        </a:srgbClr>
                      </a:gs>
                      <a:gs pos="100000">
                        <a:srgbClr val="000000">
                          <a:alpha val="100000"/>
                        </a:srgbClr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24" name="椭圆 25623"/>
                  <p:cNvSpPr/>
                  <p:nvPr/>
                </p:nvSpPr>
                <p:spPr>
                  <a:xfrm>
                    <a:off x="330" y="5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25" name="椭圆 25624"/>
                  <p:cNvSpPr/>
                  <p:nvPr/>
                </p:nvSpPr>
                <p:spPr>
                  <a:xfrm>
                    <a:off x="350" y="86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26" name="直接连接符 25625"/>
            <p:cNvSpPr/>
            <p:nvPr/>
          </p:nvSpPr>
          <p:spPr>
            <a:xfrm>
              <a:off x="0" y="0"/>
              <a:ext cx="0" cy="1043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" name="矩形 2"/>
          <p:cNvSpPr/>
          <p:nvPr/>
        </p:nvSpPr>
        <p:spPr>
          <a:xfrm flipH="1">
            <a:off x="2729230" y="2837815"/>
            <a:ext cx="76200" cy="241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175510" y="2008505"/>
            <a:ext cx="831215" cy="9937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5631" name="组合 25630"/>
          <p:cNvGrpSpPr/>
          <p:nvPr/>
        </p:nvGrpSpPr>
        <p:grpSpPr>
          <a:xfrm rot="10800000">
            <a:off x="2225368" y="2961268"/>
            <a:ext cx="756141" cy="117887"/>
            <a:chOff x="0" y="0"/>
            <a:chExt cx="1338" cy="130"/>
          </a:xfrm>
        </p:grpSpPr>
        <p:sp>
          <p:nvSpPr>
            <p:cNvPr id="25632" name="直接连接符 25631"/>
            <p:cNvSpPr/>
            <p:nvPr/>
          </p:nvSpPr>
          <p:spPr>
            <a:xfrm flipH="1">
              <a:off x="0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3" name="直接连接符 25632"/>
            <p:cNvSpPr/>
            <p:nvPr/>
          </p:nvSpPr>
          <p:spPr>
            <a:xfrm flipH="1">
              <a:off x="120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4" name="直接连接符 25633"/>
            <p:cNvSpPr/>
            <p:nvPr/>
          </p:nvSpPr>
          <p:spPr>
            <a:xfrm flipH="1">
              <a:off x="24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5" name="直接连接符 25634"/>
            <p:cNvSpPr/>
            <p:nvPr/>
          </p:nvSpPr>
          <p:spPr>
            <a:xfrm flipH="1">
              <a:off x="36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6" name="直接连接符 25635"/>
            <p:cNvSpPr/>
            <p:nvPr/>
          </p:nvSpPr>
          <p:spPr>
            <a:xfrm flipH="1">
              <a:off x="48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7" name="直接连接符 25636"/>
            <p:cNvSpPr/>
            <p:nvPr/>
          </p:nvSpPr>
          <p:spPr>
            <a:xfrm flipH="1">
              <a:off x="601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8" name="直接连接符 25637"/>
            <p:cNvSpPr/>
            <p:nvPr/>
          </p:nvSpPr>
          <p:spPr>
            <a:xfrm flipH="1">
              <a:off x="72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39" name="直接连接符 25638"/>
            <p:cNvSpPr/>
            <p:nvPr/>
          </p:nvSpPr>
          <p:spPr>
            <a:xfrm flipH="1">
              <a:off x="84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0" name="直接连接符 25639"/>
            <p:cNvSpPr/>
            <p:nvPr/>
          </p:nvSpPr>
          <p:spPr>
            <a:xfrm flipH="1">
              <a:off x="96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1" name="直接连接符 25640"/>
            <p:cNvSpPr/>
            <p:nvPr/>
          </p:nvSpPr>
          <p:spPr>
            <a:xfrm flipH="1">
              <a:off x="1082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2" name="直接连接符 25641"/>
            <p:cNvSpPr/>
            <p:nvPr/>
          </p:nvSpPr>
          <p:spPr>
            <a:xfrm flipH="1">
              <a:off x="1203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3" name="直接连接符 25642"/>
            <p:cNvSpPr/>
            <p:nvPr/>
          </p:nvSpPr>
          <p:spPr>
            <a:xfrm>
              <a:off x="23" y="0"/>
              <a:ext cx="131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6171" name="Picture 27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182" y="2203011"/>
            <a:ext cx="1685570" cy="352716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1489392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探究：使用动滑轮是否省功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112666" y="4610278"/>
            <a:ext cx="4737557" cy="1198880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动滑轮提升物体时，要克服动滑轮重力、绳子重及摩擦力等做功。</a:t>
            </a:r>
            <a:endParaRPr lang="zh-CN" altLang="en-US" sz="2400" b="1" baseline="-25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7070724" y="5412159"/>
            <a:ext cx="1492162" cy="490802"/>
          </a:xfrm>
          <a:prstGeom prst="wedgeRoundRectCallout">
            <a:avLst>
              <a:gd name="adj1" fmla="val -128274"/>
              <a:gd name="adj2" fmla="val -59111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额外功</a:t>
            </a:r>
          </a:p>
        </p:txBody>
      </p:sp>
      <p:pic>
        <p:nvPicPr>
          <p:cNvPr id="65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881488" y="5330202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-1.66667E-6 -0.15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6 L -0.0007 -0.29814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8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85185E-6 L -4.72222E-6 -0.15509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7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30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3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0" grpId="0" bldLvl="0" animBg="1"/>
      <p:bldP spid="25651" grpId="0" bldLvl="0" animBg="1"/>
      <p:bldP spid="25654" grpId="0" bldLvl="0" animBg="1"/>
      <p:bldP spid="25655" grpId="0" bldLvl="0" animBg="1"/>
      <p:bldP spid="25656" grpId="0" bldLvl="0" animBg="1"/>
      <p:bldP spid="25657" grpId="0" bldLvl="0" animBg="1"/>
      <p:bldP spid="25658" grpId="0" bldLvl="0" animBg="1"/>
      <p:bldP spid="4" grpId="0" bldLvl="0" animBg="1"/>
      <p:bldP spid="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3" name="组合 2112"/>
          <p:cNvGrpSpPr/>
          <p:nvPr/>
        </p:nvGrpSpPr>
        <p:grpSpPr>
          <a:xfrm flipH="1">
            <a:off x="1021080" y="2343150"/>
            <a:ext cx="771525" cy="2766060"/>
            <a:chOff x="1406" y="1735"/>
            <a:chExt cx="709" cy="2381"/>
          </a:xfrm>
        </p:grpSpPr>
        <p:grpSp>
          <p:nvGrpSpPr>
            <p:cNvPr id="2114" name="xjhlx8"/>
            <p:cNvGrpSpPr>
              <a:grpSpLocks noChangeAspect="1"/>
            </p:cNvGrpSpPr>
            <p:nvPr/>
          </p:nvGrpSpPr>
          <p:grpSpPr>
            <a:xfrm rot="-5400000" flipH="1" flipV="1">
              <a:off x="1488" y="1810"/>
              <a:ext cx="494" cy="365"/>
              <a:chOff x="6892" y="783"/>
              <a:chExt cx="813" cy="579"/>
            </a:xfrm>
          </p:grpSpPr>
          <p:grpSp>
            <p:nvGrpSpPr>
              <p:cNvPr id="2115" name="Group 146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2116" name="Oval 147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17" name="Oval 148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18" name="Oval 149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19" name="Oval 150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20" name="Rectangle 151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22" name="Line 165"/>
            <p:cNvSpPr/>
            <p:nvPr/>
          </p:nvSpPr>
          <p:spPr>
            <a:xfrm flipH="1">
              <a:off x="1904" y="2077"/>
              <a:ext cx="8" cy="114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23" name="Line 166"/>
            <p:cNvSpPr/>
            <p:nvPr/>
          </p:nvSpPr>
          <p:spPr>
            <a:xfrm>
              <a:off x="1559" y="2112"/>
              <a:ext cx="187" cy="84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124" name="组合 2123"/>
            <p:cNvGrpSpPr/>
            <p:nvPr/>
          </p:nvGrpSpPr>
          <p:grpSpPr>
            <a:xfrm>
              <a:off x="1542" y="3569"/>
              <a:ext cx="427" cy="547"/>
              <a:chOff x="527" y="3436"/>
              <a:chExt cx="301" cy="397"/>
            </a:xfrm>
          </p:grpSpPr>
          <p:sp>
            <p:nvSpPr>
              <p:cNvPr id="2125" name="Freeform 169"/>
              <p:cNvSpPr/>
              <p:nvPr/>
            </p:nvSpPr>
            <p:spPr>
              <a:xfrm flipH="1" flipV="1">
                <a:off x="626" y="3436"/>
                <a:ext cx="71" cy="85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26" name="Rectangle 170"/>
              <p:cNvSpPr/>
              <p:nvPr/>
            </p:nvSpPr>
            <p:spPr>
              <a:xfrm>
                <a:off x="527" y="3527"/>
                <a:ext cx="301" cy="306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27" name="Group 175"/>
            <p:cNvGrpSpPr/>
            <p:nvPr/>
          </p:nvGrpSpPr>
          <p:grpSpPr>
            <a:xfrm flipV="1">
              <a:off x="1406" y="1735"/>
              <a:ext cx="709" cy="39"/>
              <a:chOff x="3121" y="1752"/>
              <a:chExt cx="722" cy="130"/>
            </a:xfrm>
          </p:grpSpPr>
          <p:sp>
            <p:nvSpPr>
              <p:cNvPr id="2128" name="Line 176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29" name="Line 177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30" name="Line 178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31" name="Line 179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32" name="Line 180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33" name="Line 181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34" name="Line 182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135" name="组合 2134"/>
            <p:cNvGrpSpPr/>
            <p:nvPr/>
          </p:nvGrpSpPr>
          <p:grpSpPr>
            <a:xfrm>
              <a:off x="1548" y="2925"/>
              <a:ext cx="362" cy="666"/>
              <a:chOff x="1548" y="2925"/>
              <a:chExt cx="362" cy="666"/>
            </a:xfrm>
          </p:grpSpPr>
          <p:grpSp>
            <p:nvGrpSpPr>
              <p:cNvPr id="2136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2137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38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39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0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41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2142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3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4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5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146" name="组合 2145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2147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8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49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0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1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2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153" name="椭圆 2152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121" name="Line 164"/>
            <p:cNvSpPr/>
            <p:nvPr/>
          </p:nvSpPr>
          <p:spPr>
            <a:xfrm>
              <a:off x="1490" y="2681"/>
              <a:ext cx="74" cy="5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</p:sp>
      </p:grpSp>
      <p:sp>
        <p:nvSpPr>
          <p:cNvPr id="3" name="文本框 2"/>
          <p:cNvSpPr txBox="1"/>
          <p:nvPr/>
        </p:nvSpPr>
        <p:spPr>
          <a:xfrm>
            <a:off x="1492250" y="2991485"/>
            <a:ext cx="3695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70940" y="4674235"/>
            <a:ext cx="4038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25644" name="直接连接符 25643"/>
          <p:cNvSpPr/>
          <p:nvPr/>
        </p:nvSpPr>
        <p:spPr>
          <a:xfrm>
            <a:off x="1609340" y="563258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5" name="直接连接符 25644"/>
          <p:cNvSpPr/>
          <p:nvPr/>
        </p:nvSpPr>
        <p:spPr>
          <a:xfrm>
            <a:off x="1756392" y="3451655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6" name="直接连接符 25645"/>
          <p:cNvSpPr/>
          <p:nvPr/>
        </p:nvSpPr>
        <p:spPr>
          <a:xfrm>
            <a:off x="1623310" y="509710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7" name="直接连接符 25646"/>
          <p:cNvSpPr/>
          <p:nvPr/>
        </p:nvSpPr>
        <p:spPr>
          <a:xfrm flipV="1">
            <a:off x="1932940" y="1979295"/>
            <a:ext cx="18669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8" name="直接连接符 25647"/>
          <p:cNvSpPr/>
          <p:nvPr/>
        </p:nvSpPr>
        <p:spPr>
          <a:xfrm>
            <a:off x="1728470" y="5097145"/>
            <a:ext cx="635" cy="53530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25649" name="直接连接符 25648"/>
          <p:cNvSpPr/>
          <p:nvPr/>
        </p:nvSpPr>
        <p:spPr>
          <a:xfrm flipH="1">
            <a:off x="1809750" y="1979295"/>
            <a:ext cx="222885" cy="14763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25650" name="文本框 25649"/>
          <p:cNvSpPr txBox="1"/>
          <p:nvPr/>
        </p:nvSpPr>
        <p:spPr>
          <a:xfrm>
            <a:off x="1873885" y="2412365"/>
            <a:ext cx="33718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5651" name="文本框 25650"/>
          <p:cNvSpPr txBox="1"/>
          <p:nvPr/>
        </p:nvSpPr>
        <p:spPr>
          <a:xfrm>
            <a:off x="1417120" y="5115158"/>
            <a:ext cx="70255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1268" name="文本框 11267"/>
          <p:cNvSpPr txBox="1"/>
          <p:nvPr/>
        </p:nvSpPr>
        <p:spPr>
          <a:xfrm>
            <a:off x="2519680" y="3298825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19680" y="2355215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519680" y="4376420"/>
            <a:ext cx="2951366" cy="82994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额外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</a:p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不计绳重和摩擦）</a:t>
            </a:r>
          </a:p>
        </p:txBody>
      </p:sp>
      <p:grpSp>
        <p:nvGrpSpPr>
          <p:cNvPr id="13" name="组合 12"/>
          <p:cNvGrpSpPr/>
          <p:nvPr/>
        </p:nvGrpSpPr>
        <p:grpSpPr>
          <a:xfrm rot="16200000" flipH="1">
            <a:off x="6152515" y="1383030"/>
            <a:ext cx="822325" cy="2766060"/>
            <a:chOff x="1406" y="1735"/>
            <a:chExt cx="709" cy="2381"/>
          </a:xfrm>
        </p:grpSpPr>
        <p:grpSp>
          <p:nvGrpSpPr>
            <p:cNvPr id="14" name="xjhlx8"/>
            <p:cNvGrpSpPr>
              <a:grpSpLocks noChangeAspect="1"/>
            </p:cNvGrpSpPr>
            <p:nvPr/>
          </p:nvGrpSpPr>
          <p:grpSpPr>
            <a:xfrm rot="-5400000" flipH="1" flipV="1">
              <a:off x="1488" y="1810"/>
              <a:ext cx="494" cy="365"/>
              <a:chOff x="6892" y="783"/>
              <a:chExt cx="813" cy="579"/>
            </a:xfrm>
          </p:grpSpPr>
          <p:grpSp>
            <p:nvGrpSpPr>
              <p:cNvPr id="15" name="Group 146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16" name="Oval 147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" name="Oval 148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" name="Oval 149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Oval 150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" name="Rectangle 151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2" name="Line 165"/>
            <p:cNvSpPr/>
            <p:nvPr/>
          </p:nvSpPr>
          <p:spPr>
            <a:xfrm flipH="1">
              <a:off x="1904" y="2077"/>
              <a:ext cx="8" cy="114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" name="Line 166"/>
            <p:cNvSpPr/>
            <p:nvPr/>
          </p:nvSpPr>
          <p:spPr>
            <a:xfrm>
              <a:off x="1559" y="2112"/>
              <a:ext cx="187" cy="84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4" name="组合 23"/>
            <p:cNvGrpSpPr/>
            <p:nvPr/>
          </p:nvGrpSpPr>
          <p:grpSpPr>
            <a:xfrm>
              <a:off x="1542" y="3569"/>
              <a:ext cx="427" cy="547"/>
              <a:chOff x="527" y="3436"/>
              <a:chExt cx="301" cy="397"/>
            </a:xfrm>
          </p:grpSpPr>
          <p:sp>
            <p:nvSpPr>
              <p:cNvPr id="25" name="Freeform 169"/>
              <p:cNvSpPr/>
              <p:nvPr/>
            </p:nvSpPr>
            <p:spPr>
              <a:xfrm flipH="1" flipV="1">
                <a:off x="626" y="3436"/>
                <a:ext cx="71" cy="85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6" name="Rectangle 170"/>
              <p:cNvSpPr/>
              <p:nvPr/>
            </p:nvSpPr>
            <p:spPr>
              <a:xfrm>
                <a:off x="527" y="3527"/>
                <a:ext cx="301" cy="306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7" name="Group 175"/>
            <p:cNvGrpSpPr/>
            <p:nvPr/>
          </p:nvGrpSpPr>
          <p:grpSpPr>
            <a:xfrm flipV="1">
              <a:off x="1406" y="1735"/>
              <a:ext cx="709" cy="39"/>
              <a:chOff x="3121" y="1752"/>
              <a:chExt cx="722" cy="130"/>
            </a:xfrm>
          </p:grpSpPr>
          <p:sp>
            <p:nvSpPr>
              <p:cNvPr id="28" name="Line 176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Line 177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Line 178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Line 179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Line 180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Line 181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Line 182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5" name="组合 34"/>
            <p:cNvGrpSpPr/>
            <p:nvPr/>
          </p:nvGrpSpPr>
          <p:grpSpPr>
            <a:xfrm>
              <a:off x="1548" y="2925"/>
              <a:ext cx="362" cy="666"/>
              <a:chOff x="1548" y="2925"/>
              <a:chExt cx="362" cy="666"/>
            </a:xfrm>
          </p:grpSpPr>
          <p:grpSp>
            <p:nvGrpSpPr>
              <p:cNvPr id="36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37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9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0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1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42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47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55" name="Line 164"/>
            <p:cNvSpPr/>
            <p:nvPr/>
          </p:nvSpPr>
          <p:spPr>
            <a:xfrm>
              <a:off x="1490" y="2681"/>
              <a:ext cx="74" cy="5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</p:sp>
      </p:grpSp>
      <p:sp>
        <p:nvSpPr>
          <p:cNvPr id="56" name="Line 182"/>
          <p:cNvSpPr/>
          <p:nvPr/>
        </p:nvSpPr>
        <p:spPr>
          <a:xfrm flipH="1" flipV="1">
            <a:off x="5180330" y="3007995"/>
            <a:ext cx="3834765" cy="63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" name="文本框 56"/>
          <p:cNvSpPr txBox="1"/>
          <p:nvPr/>
        </p:nvSpPr>
        <p:spPr>
          <a:xfrm>
            <a:off x="6392545" y="1987550"/>
            <a:ext cx="3695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9" name="直接连接符 58"/>
          <p:cNvSpPr/>
          <p:nvPr/>
        </p:nvSpPr>
        <p:spPr>
          <a:xfrm rot="16200000">
            <a:off x="6211570" y="2343150"/>
            <a:ext cx="20828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" name="直接连接符 59"/>
          <p:cNvSpPr/>
          <p:nvPr/>
        </p:nvSpPr>
        <p:spPr>
          <a:xfrm rot="16200000" flipV="1">
            <a:off x="4745355" y="2145030"/>
            <a:ext cx="18669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" name="直接连接符 60"/>
          <p:cNvSpPr/>
          <p:nvPr/>
        </p:nvSpPr>
        <p:spPr>
          <a:xfrm rot="16200000" flipH="1">
            <a:off x="5466080" y="1539875"/>
            <a:ext cx="222885" cy="14763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62" name="文本框 61"/>
          <p:cNvSpPr txBox="1"/>
          <p:nvPr/>
        </p:nvSpPr>
        <p:spPr>
          <a:xfrm rot="180000">
            <a:off x="5407660" y="1885950"/>
            <a:ext cx="525780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绳</a:t>
            </a:r>
          </a:p>
        </p:txBody>
      </p:sp>
      <p:sp>
        <p:nvSpPr>
          <p:cNvPr id="63" name="直接连接符 62"/>
          <p:cNvSpPr/>
          <p:nvPr/>
        </p:nvSpPr>
        <p:spPr>
          <a:xfrm rot="16200000" flipV="1">
            <a:off x="7854950" y="2980690"/>
            <a:ext cx="188595" cy="571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4" name="直接连接符 63"/>
          <p:cNvSpPr/>
          <p:nvPr/>
        </p:nvSpPr>
        <p:spPr>
          <a:xfrm rot="16200000">
            <a:off x="8389870" y="299398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5" name="直接连接符 64"/>
          <p:cNvSpPr/>
          <p:nvPr/>
        </p:nvSpPr>
        <p:spPr>
          <a:xfrm rot="16200000">
            <a:off x="8213725" y="2703195"/>
            <a:ext cx="635" cy="53530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66" name="文本框 65"/>
          <p:cNvSpPr txBox="1"/>
          <p:nvPr/>
        </p:nvSpPr>
        <p:spPr>
          <a:xfrm>
            <a:off x="7987030" y="2902585"/>
            <a:ext cx="55689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物</a:t>
            </a:r>
          </a:p>
        </p:txBody>
      </p:sp>
      <p:sp>
        <p:nvSpPr>
          <p:cNvPr id="67" name="Line 164"/>
          <p:cNvSpPr/>
          <p:nvPr/>
        </p:nvSpPr>
        <p:spPr>
          <a:xfrm rot="4860000" flipH="1">
            <a:off x="8105140" y="2308225"/>
            <a:ext cx="137160" cy="8953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sm" len="lg"/>
            <a:tailEnd type="oval" w="med" len="med"/>
          </a:ln>
        </p:spPr>
      </p:sp>
      <p:sp>
        <p:nvSpPr>
          <p:cNvPr id="68" name="文本框 67"/>
          <p:cNvSpPr txBox="1"/>
          <p:nvPr/>
        </p:nvSpPr>
        <p:spPr>
          <a:xfrm>
            <a:off x="8290560" y="2305685"/>
            <a:ext cx="26797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文本框 68"/>
          <p:cNvSpPr txBox="1"/>
          <p:nvPr/>
        </p:nvSpPr>
        <p:spPr>
          <a:xfrm>
            <a:off x="6129020" y="4376420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物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6129020" y="3432810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绳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211238" y="1376882"/>
            <a:ext cx="3958508" cy="495548"/>
            <a:chOff x="2506980" y="579256"/>
            <a:chExt cx="3958508" cy="495548"/>
          </a:xfrm>
        </p:grpSpPr>
        <p:pic>
          <p:nvPicPr>
            <p:cNvPr id="58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利用滑轮组做功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3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3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3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3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0" grpId="0" bldLvl="0" animBg="1"/>
      <p:bldP spid="25651" grpId="0" bldLvl="0" animBg="1"/>
      <p:bldP spid="11268" grpId="0" bldLvl="0" animBg="1"/>
      <p:bldP spid="6" grpId="0" bldLvl="0" animBg="1"/>
      <p:bldP spid="8" grpId="0" bldLvl="0" animBg="1"/>
      <p:bldP spid="62" grpId="0" bldLvl="0" animBg="1"/>
      <p:bldP spid="66" grpId="0" bldLvl="0" animBg="1"/>
      <p:bldP spid="69" grpId="0" bldLvl="0" animBg="1"/>
      <p:bldP spid="7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8" name="Picture 10" descr="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" y="2309495"/>
            <a:ext cx="5180965" cy="292798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4008120" y="4148455"/>
            <a:ext cx="10160" cy="124206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oval"/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44" name="直接连接符 25643"/>
          <p:cNvSpPr/>
          <p:nvPr/>
        </p:nvSpPr>
        <p:spPr>
          <a:xfrm>
            <a:off x="2486275" y="523380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6" name="直接连接符 25645"/>
          <p:cNvSpPr/>
          <p:nvPr/>
        </p:nvSpPr>
        <p:spPr>
          <a:xfrm>
            <a:off x="2486275" y="424874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648" name="直接连接符 25647"/>
          <p:cNvSpPr/>
          <p:nvPr/>
        </p:nvSpPr>
        <p:spPr>
          <a:xfrm>
            <a:off x="2605405" y="4272915"/>
            <a:ext cx="635" cy="96075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25651" name="文本框 25650"/>
          <p:cNvSpPr txBox="1"/>
          <p:nvPr/>
        </p:nvSpPr>
        <p:spPr>
          <a:xfrm>
            <a:off x="2338070" y="4467860"/>
            <a:ext cx="26733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6" name="直接连接符 5"/>
          <p:cNvSpPr/>
          <p:nvPr/>
        </p:nvSpPr>
        <p:spPr>
          <a:xfrm rot="17400000">
            <a:off x="5655560" y="523380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" name="直接连接符 7"/>
          <p:cNvSpPr/>
          <p:nvPr/>
        </p:nvSpPr>
        <p:spPr>
          <a:xfrm rot="17400000">
            <a:off x="2545965" y="429954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直接连接符 9"/>
          <p:cNvSpPr/>
          <p:nvPr/>
        </p:nvSpPr>
        <p:spPr>
          <a:xfrm rot="17400000">
            <a:off x="4076700" y="3252470"/>
            <a:ext cx="181610" cy="31781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</p:sp>
      <p:sp>
        <p:nvSpPr>
          <p:cNvPr id="11" name="文本框 10"/>
          <p:cNvSpPr txBox="1"/>
          <p:nvPr/>
        </p:nvSpPr>
        <p:spPr>
          <a:xfrm>
            <a:off x="3652520" y="4611370"/>
            <a:ext cx="25463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30" name="文本框 29"/>
          <p:cNvSpPr txBox="1"/>
          <p:nvPr/>
        </p:nvSpPr>
        <p:spPr>
          <a:xfrm rot="21482934">
            <a:off x="4707890" y="4070985"/>
            <a:ext cx="287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85135" y="3416300"/>
            <a:ext cx="5575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endParaRPr lang="zh-CN" altLang="en-US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599815" y="5071745"/>
            <a:ext cx="3073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23" name="文本框 22"/>
          <p:cNvSpPr txBox="1"/>
          <p:nvPr/>
        </p:nvSpPr>
        <p:spPr>
          <a:xfrm rot="21482934">
            <a:off x="3914775" y="2762250"/>
            <a:ext cx="287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直接连接符 23"/>
          <p:cNvSpPr/>
          <p:nvPr/>
        </p:nvSpPr>
        <p:spPr>
          <a:xfrm rot="5282934" flipH="1" flipV="1">
            <a:off x="3673475" y="3466465"/>
            <a:ext cx="991870" cy="360045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5" name="直接连接符 24"/>
          <p:cNvSpPr/>
          <p:nvPr/>
        </p:nvSpPr>
        <p:spPr>
          <a:xfrm rot="10800000" flipH="1" flipV="1">
            <a:off x="4008120" y="4148455"/>
            <a:ext cx="692150" cy="220980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26" name="直接连接符 25"/>
          <p:cNvSpPr/>
          <p:nvPr/>
        </p:nvSpPr>
        <p:spPr>
          <a:xfrm flipH="1" flipV="1">
            <a:off x="2985135" y="3845560"/>
            <a:ext cx="1022985" cy="302895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</p:sp>
      <p:sp>
        <p:nvSpPr>
          <p:cNvPr id="11268" name="文本框 11267"/>
          <p:cNvSpPr txBox="1"/>
          <p:nvPr/>
        </p:nvSpPr>
        <p:spPr>
          <a:xfrm>
            <a:off x="6613525" y="3430270"/>
            <a:ext cx="154051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613525" y="2486660"/>
            <a:ext cx="154051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6613525" y="4507865"/>
            <a:ext cx="154051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额外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·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209415" y="2757805"/>
            <a:ext cx="1155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不做功</a:t>
            </a:r>
            <a:endParaRPr lang="zh-CN" altLang="en-US" sz="2400" b="1" baseline="-2500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211238" y="1376882"/>
            <a:ext cx="3958508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利用斜面做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29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3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3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56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1" grpId="0" bldLvl="0" animBg="1"/>
      <p:bldP spid="11" grpId="0" bldLvl="0" animBg="1"/>
      <p:bldP spid="30" grpId="0"/>
      <p:bldP spid="14" grpId="0"/>
      <p:bldP spid="21" grpId="1"/>
      <p:bldP spid="23" grpId="0"/>
      <p:bldP spid="11268" grpId="0" bldLvl="0" animBg="1"/>
      <p:bldP spid="27" grpId="0" bldLvl="0" animBg="1"/>
      <p:bldP spid="31" grpId="0" bldLvl="0" animBg="1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3</Words>
  <Application>Microsoft Office PowerPoint</Application>
  <PresentationFormat>全屏显示(4:3)</PresentationFormat>
  <Paragraphs>253</Paragraphs>
  <Slides>28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默认设计模板</vt:lpstr>
      <vt:lpstr>Equation</vt:lpstr>
      <vt:lpstr> 第十二章  简单机械  第3节  机械效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57</cp:revision>
  <dcterms:created xsi:type="dcterms:W3CDTF">2017-03-15T04:23:00Z</dcterms:created>
  <dcterms:modified xsi:type="dcterms:W3CDTF">2020-01-13T01:4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75</vt:lpwstr>
  </property>
</Properties>
</file>